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23"/>
  </p:notesMasterIdLst>
  <p:handoutMasterIdLst>
    <p:handoutMasterId r:id="rId24"/>
  </p:handoutMasterIdLst>
  <p:sldIdLst>
    <p:sldId id="403" r:id="rId3"/>
    <p:sldId id="409" r:id="rId4"/>
    <p:sldId id="435" r:id="rId5"/>
    <p:sldId id="436" r:id="rId6"/>
    <p:sldId id="414" r:id="rId7"/>
    <p:sldId id="415" r:id="rId8"/>
    <p:sldId id="416" r:id="rId9"/>
    <p:sldId id="418" r:id="rId10"/>
    <p:sldId id="268" r:id="rId11"/>
    <p:sldId id="423" r:id="rId12"/>
    <p:sldId id="413" r:id="rId13"/>
    <p:sldId id="262" r:id="rId14"/>
    <p:sldId id="428" r:id="rId15"/>
    <p:sldId id="263" r:id="rId16"/>
    <p:sldId id="264" r:id="rId17"/>
    <p:sldId id="266" r:id="rId18"/>
    <p:sldId id="427" r:id="rId19"/>
    <p:sldId id="429" r:id="rId20"/>
    <p:sldId id="432" r:id="rId21"/>
    <p:sldId id="434" r:id="rId22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0317"/>
    <a:srgbClr val="0000FF"/>
    <a:srgbClr val="2C06D0"/>
    <a:srgbClr val="C8BBFD"/>
    <a:srgbClr val="C7C0F8"/>
    <a:srgbClr val="8495E8"/>
    <a:srgbClr val="FF6D6D"/>
    <a:srgbClr val="EA0000"/>
    <a:srgbClr val="1A166C"/>
    <a:srgbClr val="1129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5701" autoAdjust="0"/>
  </p:normalViewPr>
  <p:slideViewPr>
    <p:cSldViewPr>
      <p:cViewPr>
        <p:scale>
          <a:sx n="37" d="100"/>
          <a:sy n="37" d="100"/>
        </p:scale>
        <p:origin x="-72" y="-72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27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21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alphaModFix amt="71000"/>
            <a:lum/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125000"/>
                    </a14:imgEffect>
                  </a14:imgLayer>
                </a14:imgProps>
              </a:ext>
            </a:extLst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119763" y="403441"/>
            <a:ext cx="128580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PHƯƠNG TRÌNH BẬC NHẤT HAI ẨN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alphaModFix amt="71000"/>
            <a:lum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aturation sat="125000"/>
                    </a14:imgEffect>
                  </a14:imgLayer>
                </a14:imgProps>
              </a:ext>
            </a:extLst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3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audio" Target="../media/media1.mp3"/><Relationship Id="rId7" Type="http://schemas.openxmlformats.org/officeDocument/2006/relationships/image" Target="../media/image5.emf"/><Relationship Id="rId12" Type="http://schemas.openxmlformats.org/officeDocument/2006/relationships/image" Target="../media/image9.png"/><Relationship Id="rId2" Type="http://schemas.microsoft.com/office/2007/relationships/media" Target="../media/media1.mp3"/><Relationship Id="rId1" Type="http://schemas.openxmlformats.org/officeDocument/2006/relationships/tags" Target="../tags/tag1.xml"/><Relationship Id="rId6" Type="http://schemas.openxmlformats.org/officeDocument/2006/relationships/image" Target="../media/image4.jpeg"/><Relationship Id="rId11" Type="http://schemas.openxmlformats.org/officeDocument/2006/relationships/slide" Target="slide5.xml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49.png"/><Relationship Id="rId3" Type="http://schemas.openxmlformats.org/officeDocument/2006/relationships/image" Target="../media/image46.png"/><Relationship Id="rId7" Type="http://schemas.openxmlformats.org/officeDocument/2006/relationships/image" Target="../media/image51.png"/><Relationship Id="rId12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10" Type="http://schemas.openxmlformats.org/officeDocument/2006/relationships/image" Target="../media/image54.png"/><Relationship Id="rId9" Type="http://schemas.openxmlformats.org/officeDocument/2006/relationships/image" Target="../media/image5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4.jpeg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6" Type="http://schemas.openxmlformats.org/officeDocument/2006/relationships/image" Target="../media/image67.png"/><Relationship Id="rId9" Type="http://schemas.openxmlformats.org/officeDocument/2006/relationships/image" Target="../media/image7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4.jpeg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6" Type="http://schemas.openxmlformats.org/officeDocument/2006/relationships/image" Target="../media/image71.png"/><Relationship Id="rId9" Type="http://schemas.openxmlformats.org/officeDocument/2006/relationships/image" Target="../media/image7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7" Type="http://schemas.openxmlformats.org/officeDocument/2006/relationships/image" Target="../media/image74.emf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6" Type="http://schemas.openxmlformats.org/officeDocument/2006/relationships/image" Target="../media/image76.png"/><Relationship Id="rId11" Type="http://schemas.openxmlformats.org/officeDocument/2006/relationships/image" Target="../media/image81.png"/><Relationship Id="rId5" Type="http://schemas.openxmlformats.org/officeDocument/2006/relationships/image" Target="../media/image75.png"/><Relationship Id="rId10" Type="http://schemas.openxmlformats.org/officeDocument/2006/relationships/image" Target="../media/image80.png"/><Relationship Id="rId9" Type="http://schemas.openxmlformats.org/officeDocument/2006/relationships/image" Target="../media/image7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4.jpeg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6" Type="http://schemas.openxmlformats.org/officeDocument/2006/relationships/image" Target="../media/image8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4.jpeg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6" Type="http://schemas.openxmlformats.org/officeDocument/2006/relationships/image" Target="../media/image8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4.jpeg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6" Type="http://schemas.openxmlformats.org/officeDocument/2006/relationships/image" Target="../media/image88.png"/><Relationship Id="rId9" Type="http://schemas.openxmlformats.org/officeDocument/2006/relationships/image" Target="../media/image9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9.png"/><Relationship Id="rId18" Type="http://schemas.openxmlformats.org/officeDocument/2006/relationships/image" Target="../media/image104.png"/><Relationship Id="rId7" Type="http://schemas.openxmlformats.org/officeDocument/2006/relationships/image" Target="../media/image74.emf"/><Relationship Id="rId12" Type="http://schemas.openxmlformats.org/officeDocument/2006/relationships/image" Target="../media/image98.png"/><Relationship Id="rId17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png"/><Relationship Id="rId1" Type="http://schemas.openxmlformats.org/officeDocument/2006/relationships/tags" Target="../tags/tag17.xml"/><Relationship Id="rId6" Type="http://schemas.openxmlformats.org/officeDocument/2006/relationships/image" Target="../media/image90.png"/><Relationship Id="rId11" Type="http://schemas.openxmlformats.org/officeDocument/2006/relationships/image" Target="../media/image97.png"/><Relationship Id="rId5" Type="http://schemas.openxmlformats.org/officeDocument/2006/relationships/image" Target="../media/image92.png"/><Relationship Id="rId15" Type="http://schemas.openxmlformats.org/officeDocument/2006/relationships/image" Target="../media/image100.png"/><Relationship Id="rId10" Type="http://schemas.openxmlformats.org/officeDocument/2006/relationships/image" Target="../media/image95.png"/><Relationship Id="rId19" Type="http://schemas.openxmlformats.org/officeDocument/2006/relationships/image" Target="../media/image105.png"/><Relationship Id="rId9" Type="http://schemas.openxmlformats.org/officeDocument/2006/relationships/image" Target="../media/image94.png"/><Relationship Id="rId14" Type="http://schemas.openxmlformats.org/officeDocument/2006/relationships/image" Target="../media/image9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14.wmf"/><Relationship Id="rId18" Type="http://schemas.openxmlformats.org/officeDocument/2006/relationships/image" Target="../media/image1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16.wmf"/><Relationship Id="rId2" Type="http://schemas.openxmlformats.org/officeDocument/2006/relationships/tags" Target="../tags/tag18.xml"/><Relationship Id="rId16" Type="http://schemas.openxmlformats.org/officeDocument/2006/relationships/oleObject" Target="../embeddings/oleObject39.bin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9" Type="http://schemas.openxmlformats.org/officeDocument/2006/relationships/image" Target="../media/image1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6.wmf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7.bin"/><Relationship Id="rId2" Type="http://schemas.openxmlformats.org/officeDocument/2006/relationships/tags" Target="../tags/tag2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19" Type="http://schemas.openxmlformats.org/officeDocument/2006/relationships/image" Target="../media/image18.png"/><Relationship Id="rId4" Type="http://schemas.openxmlformats.org/officeDocument/2006/relationships/image" Target="../media/image4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p3"/><Relationship Id="rId2" Type="http://schemas.microsoft.com/office/2007/relationships/media" Target="../media/media1.mp3"/><Relationship Id="rId1" Type="http://schemas.openxmlformats.org/officeDocument/2006/relationships/tags" Target="../tags/tag20.xml"/><Relationship Id="rId5" Type="http://schemas.openxmlformats.org/officeDocument/2006/relationships/image" Target="../media/image9.png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9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9" Type="http://schemas.openxmlformats.org/officeDocument/2006/relationships/image" Target="../media/image6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5.bin"/><Relationship Id="rId2" Type="http://schemas.openxmlformats.org/officeDocument/2006/relationships/tags" Target="../tags/tag5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19" Type="http://schemas.openxmlformats.org/officeDocument/2006/relationships/image" Target="../media/image26.png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8.wmf"/><Relationship Id="rId17" Type="http://schemas.openxmlformats.org/officeDocument/2006/relationships/image" Target="../media/image31.png"/><Relationship Id="rId2" Type="http://schemas.openxmlformats.org/officeDocument/2006/relationships/tags" Target="../tags/tag6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9.bin"/><Relationship Id="rId26" Type="http://schemas.openxmlformats.org/officeDocument/2006/relationships/image" Target="../media/image41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38.wmf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tags" Target="../tags/tag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7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49.png"/><Relationship Id="rId3" Type="http://schemas.openxmlformats.org/officeDocument/2006/relationships/image" Target="../media/image4.jpe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11" Type="http://schemas.openxmlformats.org/officeDocument/2006/relationships/image" Target="../media/image50.emf"/><Relationship Id="rId10" Type="http://schemas.openxmlformats.org/officeDocument/2006/relationships/image" Target="../media/image49.emf"/><Relationship Id="rId4" Type="http://schemas.openxmlformats.org/officeDocument/2006/relationships/image" Target="../media/image46.png"/><Relationship Id="rId9" Type="http://schemas.openxmlformats.org/officeDocument/2006/relationships/image" Target="../media/image4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6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1" y="1241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296170" y="6859051"/>
            <a:ext cx="22393796" cy="590439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60113" y="2106266"/>
            <a:ext cx="3432278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 HỌC</a:t>
            </a:r>
            <a:endParaRPr lang="en-US" sz="4800" b="1" dirty="0">
              <a:solidFill>
                <a:srgbClr val="13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894" y="3494918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II. TÍCH VÔ HƯỚNG CỦA HAI VECTƠ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84698" y="4692851"/>
            <a:ext cx="19809295" cy="2021927"/>
            <a:chOff x="3024409" y="3769114"/>
            <a:chExt cx="18976301" cy="1650946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769114"/>
              <a:ext cx="18976301" cy="1650946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 dirty="0" err="1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66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 3: CÁC HỆ THỨC LƯỢNG TRONG TAM GIÁC </a:t>
              </a:r>
            </a:p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VÀ GIẢI TAM GIÁC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7480" y="31289"/>
            <a:ext cx="5122455" cy="2660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1116661" y="7257188"/>
            <a:ext cx="8668711" cy="1129817"/>
            <a:chOff x="7459670" y="7086600"/>
            <a:chExt cx="8670280" cy="1130022"/>
          </a:xfrm>
        </p:grpSpPr>
        <p:sp>
          <p:nvSpPr>
            <p:cNvPr id="57" name="Rectangle 56">
              <a:hlinkClick r:id="rId11" action="ppaction://hlinksldjump"/>
            </p:cNvPr>
            <p:cNvSpPr/>
            <p:nvPr/>
          </p:nvSpPr>
          <p:spPr>
            <a:xfrm>
              <a:off x="9092455" y="7178187"/>
              <a:ext cx="7037495" cy="9850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5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ÓM TẮT BÀI HỌC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1130022"/>
              <a:chOff x="7459669" y="7543800"/>
              <a:chExt cx="1381118" cy="1130022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988696"/>
                <a:chOff x="7469187" y="7685126"/>
                <a:chExt cx="1371600" cy="988696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58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77077" y="7688759"/>
                  <a:ext cx="470975" cy="9850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58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16657" y="8442969"/>
            <a:ext cx="4663452" cy="1104218"/>
            <a:chOff x="7459670" y="8519320"/>
            <a:chExt cx="4664298" cy="1104418"/>
          </a:xfrm>
        </p:grpSpPr>
        <p:sp>
          <p:nvSpPr>
            <p:cNvPr id="75" name="Rectangle 74">
              <a:hlinkClick r:id="" action="ppaction://noaction"/>
            </p:cNvPr>
            <p:cNvSpPr/>
            <p:nvPr/>
          </p:nvSpPr>
          <p:spPr>
            <a:xfrm>
              <a:off x="9092460" y="8638675"/>
              <a:ext cx="3031508" cy="9850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5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19320"/>
              <a:ext cx="1392615" cy="985063"/>
              <a:chOff x="7459669" y="7538625"/>
              <a:chExt cx="1381118" cy="985063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538625"/>
                <a:ext cx="1371600" cy="985063"/>
                <a:chOff x="7469187" y="7538625"/>
                <a:chExt cx="1371600" cy="985063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58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33177" y="7538625"/>
                  <a:ext cx="758775" cy="9850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58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9FED696-1A3A-4A19-84F6-5AB33ED842EE}"/>
              </a:ext>
            </a:extLst>
          </p:cNvPr>
          <p:cNvGrpSpPr/>
          <p:nvPr/>
        </p:nvGrpSpPr>
        <p:grpSpPr>
          <a:xfrm>
            <a:off x="1116660" y="9696893"/>
            <a:ext cx="21339695" cy="1111354"/>
            <a:chOff x="1116660" y="9696893"/>
            <a:chExt cx="21339695" cy="1111354"/>
          </a:xfrm>
        </p:grpSpPr>
        <p:grpSp>
          <p:nvGrpSpPr>
            <p:cNvPr id="81" name="Group 74"/>
            <p:cNvGrpSpPr/>
            <p:nvPr/>
          </p:nvGrpSpPr>
          <p:grpSpPr>
            <a:xfrm>
              <a:off x="1116660" y="9696893"/>
              <a:ext cx="21339695" cy="957490"/>
              <a:chOff x="7459670" y="9982200"/>
              <a:chExt cx="21343553" cy="957663"/>
            </a:xfrm>
          </p:grpSpPr>
          <p:sp>
            <p:nvSpPr>
              <p:cNvPr id="82" name="Rectangle 81">
                <a:hlinkClick r:id="" action="ppaction://noaction"/>
              </p:cNvPr>
              <p:cNvSpPr/>
              <p:nvPr/>
            </p:nvSpPr>
            <p:spPr>
              <a:xfrm>
                <a:off x="9092456" y="10108716"/>
                <a:ext cx="19710767" cy="8311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endPara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3" name="Group 44"/>
              <p:cNvGrpSpPr/>
              <p:nvPr/>
            </p:nvGrpSpPr>
            <p:grpSpPr>
              <a:xfrm>
                <a:off x="7459670" y="9982200"/>
                <a:ext cx="1392615" cy="872846"/>
                <a:chOff x="7459669" y="7543800"/>
                <a:chExt cx="1381118" cy="872846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85" name="Group 46"/>
                <p:cNvGrpSpPr/>
                <p:nvPr/>
              </p:nvGrpSpPr>
              <p:grpSpPr>
                <a:xfrm>
                  <a:off x="7469187" y="7685126"/>
                  <a:ext cx="1371600" cy="731520"/>
                  <a:chOff x="7469187" y="7685126"/>
                  <a:chExt cx="1371600" cy="731520"/>
                </a:xfrm>
              </p:grpSpPr>
              <p:sp>
                <p:nvSpPr>
                  <p:cNvPr id="86" name="Round Same Side Corner Rectangle 85"/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7" name="TextBox 86"/>
                  <p:cNvSpPr txBox="1"/>
                  <p:nvPr/>
                </p:nvSpPr>
                <p:spPr>
                  <a:xfrm>
                    <a:off x="7822842" y="7688759"/>
                    <a:ext cx="779446" cy="70801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a:t>III</a:t>
                    </a:r>
                  </a:p>
                </p:txBody>
              </p:sp>
            </p:grpSp>
          </p:grpSp>
        </p:grpSp>
        <p:sp>
          <p:nvSpPr>
            <p:cNvPr id="53" name="Rectangle 52">
              <a:hlinkClick r:id="" action="ppaction://noaction"/>
              <a:extLst>
                <a:ext uri="{FF2B5EF4-FFF2-40B4-BE49-F238E27FC236}">
                  <a16:creationId xmlns="" xmlns:a16="http://schemas.microsoft.com/office/drawing/2014/main" id="{249D802A-F7BD-4129-9643-64C93C0995FF}"/>
                </a:ext>
              </a:extLst>
            </p:cNvPr>
            <p:cNvSpPr/>
            <p:nvPr/>
          </p:nvSpPr>
          <p:spPr>
            <a:xfrm>
              <a:off x="2509020" y="9792584"/>
              <a:ext cx="3490058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5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HI NHỚ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C18CE30C-C02E-415D-9BA2-DE5D61F52E8C}"/>
              </a:ext>
            </a:extLst>
          </p:cNvPr>
          <p:cNvGrpSpPr/>
          <p:nvPr/>
        </p:nvGrpSpPr>
        <p:grpSpPr>
          <a:xfrm>
            <a:off x="1116660" y="10898617"/>
            <a:ext cx="21339695" cy="1016848"/>
            <a:chOff x="1116660" y="10898617"/>
            <a:chExt cx="21339695" cy="1016848"/>
          </a:xfrm>
        </p:grpSpPr>
        <p:grpSp>
          <p:nvGrpSpPr>
            <p:cNvPr id="65" name="Group 74"/>
            <p:cNvGrpSpPr/>
            <p:nvPr/>
          </p:nvGrpSpPr>
          <p:grpSpPr>
            <a:xfrm>
              <a:off x="1116660" y="10957975"/>
              <a:ext cx="21339695" cy="957490"/>
              <a:chOff x="7459670" y="9982200"/>
              <a:chExt cx="21343553" cy="957663"/>
            </a:xfrm>
          </p:grpSpPr>
          <p:sp>
            <p:nvSpPr>
              <p:cNvPr id="66" name="Rectangle 65">
                <a:hlinkClick r:id="" action="ppaction://noaction"/>
              </p:cNvPr>
              <p:cNvSpPr/>
              <p:nvPr/>
            </p:nvSpPr>
            <p:spPr>
              <a:xfrm>
                <a:off x="9092456" y="10108716"/>
                <a:ext cx="19710767" cy="8311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endPara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7" name="Group 44"/>
              <p:cNvGrpSpPr/>
              <p:nvPr/>
            </p:nvGrpSpPr>
            <p:grpSpPr>
              <a:xfrm>
                <a:off x="7459670" y="9982200"/>
                <a:ext cx="1392615" cy="872846"/>
                <a:chOff x="7459669" y="7543800"/>
                <a:chExt cx="1381118" cy="872846"/>
              </a:xfrm>
            </p:grpSpPr>
            <p:sp>
              <p:nvSpPr>
                <p:cNvPr id="68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69" name="Group 46"/>
                <p:cNvGrpSpPr/>
                <p:nvPr/>
              </p:nvGrpSpPr>
              <p:grpSpPr>
                <a:xfrm>
                  <a:off x="7469187" y="7685126"/>
                  <a:ext cx="1371600" cy="731520"/>
                  <a:chOff x="7469187" y="7685126"/>
                  <a:chExt cx="1371600" cy="731520"/>
                </a:xfrm>
              </p:grpSpPr>
              <p:sp>
                <p:nvSpPr>
                  <p:cNvPr id="70" name="Round Same Side Corner Rectangle 69"/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7826023" y="7688759"/>
                    <a:ext cx="773086" cy="70801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a:t>IV</a:t>
                    </a:r>
                  </a:p>
                </p:txBody>
              </p:sp>
            </p:grpSp>
          </p:grpSp>
        </p:grpSp>
        <p:sp>
          <p:nvSpPr>
            <p:cNvPr id="54" name="Rectangle 53">
              <a:hlinkClick r:id="" action="ppaction://noaction"/>
              <a:extLst>
                <a:ext uri="{FF2B5EF4-FFF2-40B4-BE49-F238E27FC236}">
                  <a16:creationId xmlns="" xmlns:a16="http://schemas.microsoft.com/office/drawing/2014/main" id="{C7A4ADF4-DAEA-40DA-B5D6-782CAFFDB3ED}"/>
                </a:ext>
              </a:extLst>
            </p:cNvPr>
            <p:cNvSpPr/>
            <p:nvPr/>
          </p:nvSpPr>
          <p:spPr>
            <a:xfrm>
              <a:off x="2505505" y="10898617"/>
              <a:ext cx="6109621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5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 VỀ NHÀ</a:t>
              </a:r>
            </a:p>
          </p:txBody>
        </p:sp>
      </p:grpSp>
      <p:pic>
        <p:nvPicPr>
          <p:cNvPr id="6" name="người-thầy">
            <a:hlinkClick r:id="" action="ppaction://media"/>
            <a:extLst>
              <a:ext uri="{FF2B5EF4-FFF2-40B4-BE49-F238E27FC236}">
                <a16:creationId xmlns="" xmlns:a16="http://schemas.microsoft.com/office/drawing/2014/main" id="{F3D8291B-E4AE-4A82-9FDA-6810BB7B53B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22993993" y="1242796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1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2121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16" grpId="0" animBg="1"/>
      <p:bldP spid="22" grpId="0"/>
    </p:bldLst>
  </p:timing>
  <p:extLst mod="1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9"/>
            <a:ext cx="91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91">
              <a:defRPr/>
            </a:pPr>
            <a:endParaRPr lang="en-US" sz="360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18379" y="5413909"/>
            <a:ext cx="24341449" cy="7578575"/>
            <a:chOff x="1088804" y="5780310"/>
            <a:chExt cx="21817977" cy="7868546"/>
          </a:xfrm>
        </p:grpSpPr>
        <p:sp>
          <p:nvSpPr>
            <p:cNvPr id="43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44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894747"/>
              <a:chOff x="1224541" y="6305967"/>
              <a:chExt cx="3082978" cy="894747"/>
            </a:xfrm>
          </p:grpSpPr>
          <p:sp>
            <p:nvSpPr>
              <p:cNvPr id="45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6305967"/>
                <a:ext cx="2031613" cy="894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891">
                  <a:defRPr/>
                </a:pPr>
                <a:r>
                  <a:rPr lang="vi-VN" sz="5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5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91">
                  <a:defRPr/>
                </a:pPr>
                <a:endParaRPr lang="en-US" sz="36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48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48" y="6874347"/>
            <a:ext cx="4737965" cy="38478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4919482" y="6583038"/>
                <a:ext cx="19440346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482" y="6583038"/>
                <a:ext cx="19440346" cy="1015663"/>
              </a:xfrm>
              <a:prstGeom prst="rect">
                <a:avLst/>
              </a:prstGeom>
              <a:blipFill>
                <a:blip r:embed="rId6"/>
                <a:stretch>
                  <a:fillRect l="-1881" t="-18563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5216717" y="8379047"/>
                <a:ext cx="12309327" cy="1036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  <m:sup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  <m:sup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6000" b="1" i="1" dirty="0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  <m:sup>
                        <m:r>
                          <a:rPr lang="en-US" sz="6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717" y="8379047"/>
                <a:ext cx="12309327" cy="1036566"/>
              </a:xfrm>
              <a:prstGeom prst="rect">
                <a:avLst/>
              </a:prstGeom>
              <a:blipFill>
                <a:blip r:embed="rId7"/>
                <a:stretch>
                  <a:fillRect l="-3021" t="-16471" b="-3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9359762" y="4518856"/>
            <a:ext cx="2749835" cy="86177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defTabSz="1828891">
              <a:defRPr/>
            </a:pPr>
            <a:r>
              <a:rPr lang="en-US" sz="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</a:t>
            </a:r>
            <a:endParaRPr lang="vi-VN" sz="50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6EF6FDA4-BD69-4628-B701-1E80A4B5A9A9}"/>
              </a:ext>
            </a:extLst>
          </p:cNvPr>
          <p:cNvGrpSpPr/>
          <p:nvPr/>
        </p:nvGrpSpPr>
        <p:grpSpPr>
          <a:xfrm>
            <a:off x="5216717" y="10179401"/>
            <a:ext cx="18764306" cy="1439537"/>
            <a:chOff x="5424042" y="8639178"/>
            <a:chExt cx="18764306" cy="14395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="" xmlns:a16="http://schemas.microsoft.com/office/drawing/2014/main" id="{C4CEA9D8-7671-4DBC-9E5A-89D931B3F077}"/>
                    </a:ext>
                  </a:extLst>
                </p:cNvPr>
                <p:cNvSpPr/>
                <p:nvPr/>
              </p:nvSpPr>
              <p:spPr>
                <a:xfrm>
                  <a:off x="5424042" y="8818482"/>
                  <a:ext cx="11529322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828891">
                    <a:defRPr/>
                  </a:pP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ên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4CEA9D8-7671-4DBC-9E5A-89D931B3F0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24042" y="8818482"/>
                  <a:ext cx="11529322" cy="1015663"/>
                </a:xfrm>
                <a:prstGeom prst="rect">
                  <a:avLst/>
                </a:prstGeom>
                <a:blipFill>
                  <a:blip r:embed="rId8"/>
                  <a:stretch>
                    <a:fillRect l="-3226" t="-17964" b="-395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="" xmlns:a16="http://schemas.microsoft.com/office/drawing/2014/main" id="{C4CEA9D8-7671-4DBC-9E5A-89D931B3F077}"/>
                    </a:ext>
                  </a:extLst>
                </p:cNvPr>
                <p:cNvSpPr/>
                <p:nvPr/>
              </p:nvSpPr>
              <p:spPr>
                <a:xfrm>
                  <a:off x="15505162" y="8657107"/>
                  <a:ext cx="6065325" cy="14216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828891">
                    <a:defRPr/>
                  </a:pP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𝑴</m:t>
                      </m:r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C4CEA9D8-7671-4DBC-9E5A-89D931B3F0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05162" y="8657107"/>
                  <a:ext cx="6065325" cy="1421608"/>
                </a:xfrm>
                <a:prstGeom prst="rect">
                  <a:avLst/>
                </a:prstGeom>
                <a:blipFill>
                  <a:blip r:embed="rId9"/>
                  <a:stretch>
                    <a:fillRect l="-2915" b="-137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Rectangle 48">
                  <a:extLst>
                    <a:ext uri="{FF2B5EF4-FFF2-40B4-BE49-F238E27FC236}">
                      <a16:creationId xmlns="" xmlns:a16="http://schemas.microsoft.com/office/drawing/2014/main" id="{C4CEA9D8-7671-4DBC-9E5A-89D931B3F077}"/>
                    </a:ext>
                  </a:extLst>
                </p:cNvPr>
                <p:cNvSpPr/>
                <p:nvPr/>
              </p:nvSpPr>
              <p:spPr>
                <a:xfrm>
                  <a:off x="21063998" y="8639178"/>
                  <a:ext cx="1743700" cy="14216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828891">
                    <a:defRPr/>
                  </a:pPr>
                  <a14:m>
                    <m:oMath xmlns:m="http://schemas.openxmlformats.org/officeDocument/2006/math"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6000" b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9" name="Rectangle 48">
                  <a:extLst>
                    <a:ext uri="{FF2B5EF4-FFF2-40B4-BE49-F238E27FC236}">
                      <a16:creationId xmlns:a16="http://schemas.microsoft.com/office/drawing/2014/main" id="{C4CEA9D8-7671-4DBC-9E5A-89D931B3F0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63998" y="8639178"/>
                  <a:ext cx="1743700" cy="142160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>
                  <a:extLst>
                    <a:ext uri="{FF2B5EF4-FFF2-40B4-BE49-F238E27FC236}">
                      <a16:creationId xmlns="" xmlns:a16="http://schemas.microsoft.com/office/drawing/2014/main" id="{C4CEA9D8-7671-4DBC-9E5A-89D931B3F077}"/>
                    </a:ext>
                  </a:extLst>
                </p:cNvPr>
                <p:cNvSpPr/>
                <p:nvPr/>
              </p:nvSpPr>
              <p:spPr>
                <a:xfrm>
                  <a:off x="22444648" y="8809520"/>
                  <a:ext cx="1743700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828891">
                    <a:defRPr/>
                  </a:pPr>
                  <a14:m>
                    <m:oMath xmlns:m="http://schemas.openxmlformats.org/officeDocument/2006/math"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6000" b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C4CEA9D8-7671-4DBC-9E5A-89D931B3F0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44648" y="8809520"/>
                  <a:ext cx="1743700" cy="101566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="" xmlns:a16="http://schemas.microsoft.com/office/drawing/2014/main" id="{F951D18C-A954-4872-BF9F-6159EBABCC36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75" name="Rectangle: Rounded Corners 74">
              <a:extLst>
                <a:ext uri="{FF2B5EF4-FFF2-40B4-BE49-F238E27FC236}">
                  <a16:creationId xmlns="" xmlns:a16="http://schemas.microsoft.com/office/drawing/2014/main" id="{69EF4591-1468-4509-9F43-BF619532D626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6" name="TextBox 75">
              <a:extLst>
                <a:ext uri="{FF2B5EF4-FFF2-40B4-BE49-F238E27FC236}">
                  <a16:creationId xmlns="" xmlns:a16="http://schemas.microsoft.com/office/drawing/2014/main" id="{920389FC-6147-4F32-9D7C-2BAC3BE800EB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77" name="Straight Connector 76">
              <a:extLst>
                <a:ext uri="{FF2B5EF4-FFF2-40B4-BE49-F238E27FC236}">
                  <a16:creationId xmlns="" xmlns:a16="http://schemas.microsoft.com/office/drawing/2014/main" id="{C8FD3F64-DA34-47C8-B132-2ED8F284B4F5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>
              <a:extLst>
                <a:ext uri="{FF2B5EF4-FFF2-40B4-BE49-F238E27FC236}">
                  <a16:creationId xmlns="" xmlns:a16="http://schemas.microsoft.com/office/drawing/2014/main" id="{7859DC4D-56BB-470B-8805-F9C74869A7D0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79" name="Straight Connector 78">
              <a:extLst>
                <a:ext uri="{FF2B5EF4-FFF2-40B4-BE49-F238E27FC236}">
                  <a16:creationId xmlns="" xmlns:a16="http://schemas.microsoft.com/office/drawing/2014/main" id="{7878B7F6-7B6D-49A8-AC5D-6263E3B72070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>
              <a:extLst>
                <a:ext uri="{FF2B5EF4-FFF2-40B4-BE49-F238E27FC236}">
                  <a16:creationId xmlns="" xmlns:a16="http://schemas.microsoft.com/office/drawing/2014/main" id="{E7B89B8F-53DD-449F-888E-9DDEF01150F9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8" name="Group 49">
            <a:extLst>
              <a:ext uri="{FF2B5EF4-FFF2-40B4-BE49-F238E27FC236}">
                <a16:creationId xmlns="" xmlns:a16="http://schemas.microsoft.com/office/drawing/2014/main" id="{F31218A7-3FA1-4429-8D94-FB9DF1877B3E}"/>
              </a:ext>
            </a:extLst>
          </p:cNvPr>
          <p:cNvGrpSpPr/>
          <p:nvPr/>
        </p:nvGrpSpPr>
        <p:grpSpPr>
          <a:xfrm>
            <a:off x="915147" y="1251660"/>
            <a:ext cx="22119289" cy="3205994"/>
            <a:chOff x="1175570" y="2468560"/>
            <a:chExt cx="22178464" cy="3205994"/>
          </a:xfrm>
        </p:grpSpPr>
        <p:sp>
          <p:nvSpPr>
            <p:cNvPr id="99" name="Rounded Rectangle 6">
              <a:extLst>
                <a:ext uri="{FF2B5EF4-FFF2-40B4-BE49-F238E27FC236}">
                  <a16:creationId xmlns="" xmlns:a16="http://schemas.microsoft.com/office/drawing/2014/main" id="{05B76DB4-F2C6-4A47-8DE1-1DBD64B1D81B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0" name="Group 2">
              <a:extLst>
                <a:ext uri="{FF2B5EF4-FFF2-40B4-BE49-F238E27FC236}">
                  <a16:creationId xmlns="" xmlns:a16="http://schemas.microsoft.com/office/drawing/2014/main" id="{9BE98BB7-4567-40F6-97CC-491B97F7BED3}"/>
                </a:ext>
              </a:extLst>
            </p:cNvPr>
            <p:cNvGrpSpPr/>
            <p:nvPr/>
          </p:nvGrpSpPr>
          <p:grpSpPr>
            <a:xfrm>
              <a:off x="1175570" y="2468560"/>
              <a:ext cx="3675408" cy="896427"/>
              <a:chOff x="1175570" y="1834705"/>
              <a:chExt cx="4009192" cy="977837"/>
            </a:xfrm>
          </p:grpSpPr>
          <p:sp>
            <p:nvSpPr>
              <p:cNvPr id="101" name="Freeform 20">
                <a:extLst>
                  <a:ext uri="{FF2B5EF4-FFF2-40B4-BE49-F238E27FC236}">
                    <a16:creationId xmlns="" xmlns:a16="http://schemas.microsoft.com/office/drawing/2014/main" id="{BA1114A9-1260-4227-9F7C-B605F9C4C6F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="" xmlns:a16="http://schemas.microsoft.com/office/drawing/2014/main" id="{10278794-D788-436F-ABCC-59D00606740D}"/>
                  </a:ext>
                </a:extLst>
              </p:cNvPr>
              <p:cNvSpPr txBox="1"/>
              <p:nvPr/>
            </p:nvSpPr>
            <p:spPr>
              <a:xfrm>
                <a:off x="2235431" y="1958752"/>
                <a:ext cx="2949331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103" name="Round Diagonal Corner Rectangle 10">
                <a:extLst>
                  <a:ext uri="{FF2B5EF4-FFF2-40B4-BE49-F238E27FC236}">
                    <a16:creationId xmlns="" xmlns:a16="http://schemas.microsoft.com/office/drawing/2014/main" id="{3A4A3132-A252-4FA8-B439-A3F6BEC043AC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4" name="Group 2">
                <a:extLst>
                  <a:ext uri="{FF2B5EF4-FFF2-40B4-BE49-F238E27FC236}">
                    <a16:creationId xmlns="" xmlns:a16="http://schemas.microsoft.com/office/drawing/2014/main" id="{E2762E0C-B3FF-4C54-A9CD-34A07316AF82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05" name="Freeform 15">
                  <a:extLst>
                    <a:ext uri="{FF2B5EF4-FFF2-40B4-BE49-F238E27FC236}">
                      <a16:creationId xmlns="" xmlns:a16="http://schemas.microsoft.com/office/drawing/2014/main" id="{44C1A1E0-06BB-4EDF-876E-BD36062A128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6">
                  <a:extLst>
                    <a:ext uri="{FF2B5EF4-FFF2-40B4-BE49-F238E27FC236}">
                      <a16:creationId xmlns="" xmlns:a16="http://schemas.microsoft.com/office/drawing/2014/main" id="{DF8819EF-2070-4517-BF0B-525834D88B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7">
                  <a:extLst>
                    <a:ext uri="{FF2B5EF4-FFF2-40B4-BE49-F238E27FC236}">
                      <a16:creationId xmlns="" xmlns:a16="http://schemas.microsoft.com/office/drawing/2014/main" id="{F0FC2D7E-B768-466B-A1B1-F75238D681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Rectangle 18">
                  <a:extLst>
                    <a:ext uri="{FF2B5EF4-FFF2-40B4-BE49-F238E27FC236}">
                      <a16:creationId xmlns="" xmlns:a16="http://schemas.microsoft.com/office/drawing/2014/main" id="{B1CDFA4A-62ED-49A0-A225-45F302CBB5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Rectangle 19">
                  <a:extLst>
                    <a:ext uri="{FF2B5EF4-FFF2-40B4-BE49-F238E27FC236}">
                      <a16:creationId xmlns="" xmlns:a16="http://schemas.microsoft.com/office/drawing/2014/main" id="{1E30E406-5A74-465B-9EEF-078727D178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Rectangle 20">
                  <a:extLst>
                    <a:ext uri="{FF2B5EF4-FFF2-40B4-BE49-F238E27FC236}">
                      <a16:creationId xmlns="" xmlns:a16="http://schemas.microsoft.com/office/drawing/2014/main" id="{2BA2A52E-882F-439F-9DCE-B10E645405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Rectangle 21">
                  <a:extLst>
                    <a:ext uri="{FF2B5EF4-FFF2-40B4-BE49-F238E27FC236}">
                      <a16:creationId xmlns="" xmlns:a16="http://schemas.microsoft.com/office/drawing/2014/main" id="{34066F8B-C4D4-4B04-9B0C-7B34F38333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>
                <a:extLst>
                  <a:ext uri="{FF2B5EF4-FFF2-40B4-BE49-F238E27FC236}">
                    <a16:creationId xmlns="" xmlns:a16="http://schemas.microsoft.com/office/drawing/2014/main" id="{DAF8B4AE-15B9-4490-B8B4-37103D202723}"/>
                  </a:ext>
                </a:extLst>
              </p:cNvPr>
              <p:cNvSpPr/>
              <p:nvPr/>
            </p:nvSpPr>
            <p:spPr>
              <a:xfrm>
                <a:off x="843432" y="2193849"/>
                <a:ext cx="2171149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BC 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DAF8B4AE-15B9-4490-B8B4-37103D2027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32" y="2193849"/>
                <a:ext cx="21711497" cy="1015663"/>
              </a:xfrm>
              <a:prstGeom prst="rect">
                <a:avLst/>
              </a:prstGeom>
              <a:blipFill>
                <a:blip r:embed="rId12"/>
                <a:stretch>
                  <a:fillRect l="-1684" t="-18675" b="-40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="" xmlns:a16="http://schemas.microsoft.com/office/drawing/2014/main" id="{6452CDD2-5CE7-4705-ABCF-39148281B821}"/>
                  </a:ext>
                </a:extLst>
              </p:cNvPr>
              <p:cNvSpPr/>
              <p:nvPr/>
            </p:nvSpPr>
            <p:spPr>
              <a:xfrm>
                <a:off x="953102" y="3178835"/>
                <a:ext cx="2171149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t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6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6452CDD2-5CE7-4705-ABCF-39148281B8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102" y="3178835"/>
                <a:ext cx="21711497" cy="1015663"/>
              </a:xfrm>
              <a:prstGeom prst="rect">
                <a:avLst/>
              </a:prstGeom>
              <a:blipFill>
                <a:blip r:embed="rId13"/>
                <a:stretch>
                  <a:fillRect l="-1684" t="-17964" r="-870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282011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37" grpId="0" animBg="1"/>
      <p:bldP spid="112" grpId="0"/>
      <p:bldP spid="1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>
            <a:extLst>
              <a:ext uri="{FF2B5EF4-FFF2-40B4-BE49-F238E27FC236}">
                <a16:creationId xmlns="" xmlns:a16="http://schemas.microsoft.com/office/drawing/2014/main" id="{634AF03F-C7F4-47CF-871A-50A8004E97E1}"/>
              </a:ext>
            </a:extLst>
          </p:cNvPr>
          <p:cNvGrpSpPr/>
          <p:nvPr/>
        </p:nvGrpSpPr>
        <p:grpSpPr>
          <a:xfrm>
            <a:off x="-1" y="1150100"/>
            <a:ext cx="24297763" cy="4158743"/>
            <a:chOff x="1076414" y="3106247"/>
            <a:chExt cx="10535957" cy="2174996"/>
          </a:xfrm>
        </p:grpSpPr>
        <p:sp>
          <p:nvSpPr>
            <p:cNvPr id="3" name="Rounded Rectangle 55">
              <a:extLst>
                <a:ext uri="{FF2B5EF4-FFF2-40B4-BE49-F238E27FC236}">
                  <a16:creationId xmlns="" xmlns:a16="http://schemas.microsoft.com/office/drawing/2014/main" id="{5702C051-D145-490C-978F-4EA04D05A537}"/>
                </a:ext>
              </a:extLst>
            </p:cNvPr>
            <p:cNvSpPr/>
            <p:nvPr/>
          </p:nvSpPr>
          <p:spPr>
            <a:xfrm>
              <a:off x="1337825" y="3307207"/>
              <a:ext cx="10274546" cy="1974036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5" tIns="36002" rIns="72005" bIns="36002" rtlCol="0" anchor="ctr"/>
            <a:lstStyle/>
            <a:p>
              <a:pPr algn="ctr"/>
              <a:endParaRPr lang="en-US" sz="92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>
              <a:extLst>
                <a:ext uri="{FF2B5EF4-FFF2-40B4-BE49-F238E27FC236}">
                  <a16:creationId xmlns="" xmlns:a16="http://schemas.microsoft.com/office/drawing/2014/main" id="{604B487F-5B5E-443A-8A0E-3E68976F220B}"/>
                </a:ext>
              </a:extLst>
            </p:cNvPr>
            <p:cNvGrpSpPr/>
            <p:nvPr/>
          </p:nvGrpSpPr>
          <p:grpSpPr>
            <a:xfrm>
              <a:off x="1076414" y="3106247"/>
              <a:ext cx="6241774" cy="832088"/>
              <a:chOff x="166396" y="8712046"/>
              <a:chExt cx="6241774" cy="832088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7124F9AA-E85D-4611-80E1-460EB1C42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534" y="8953879"/>
                <a:ext cx="6005636" cy="59025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700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ng</a:t>
                </a:r>
                <a:r>
                  <a:rPr lang="en-US" sz="700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700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700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700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ện</a:t>
                </a:r>
                <a:r>
                  <a:rPr lang="en-US" sz="700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700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700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  <p:grpSp>
            <p:nvGrpSpPr>
              <p:cNvPr id="6" name="Group 11">
                <a:extLst>
                  <a:ext uri="{FF2B5EF4-FFF2-40B4-BE49-F238E27FC236}">
                    <a16:creationId xmlns="" xmlns:a16="http://schemas.microsoft.com/office/drawing/2014/main" id="{040AF906-5D1D-40A1-A26A-4AB7D0ADFA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5"/>
                <a:chOff x="-145995" y="8633550"/>
                <a:chExt cx="787401" cy="641348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="" xmlns:a16="http://schemas.microsoft.com/office/drawing/2014/main" id="{3A6F9C8C-1F91-478E-8707-180ED8E8B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="" xmlns:a16="http://schemas.microsoft.com/office/drawing/2014/main" id="{13FDA234-B155-4CE7-B945-76BCF5992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="" xmlns:a16="http://schemas.microsoft.com/office/drawing/2014/main" id="{8F421F20-0082-45BC-995A-1FA72FA57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="" xmlns:a16="http://schemas.microsoft.com/office/drawing/2014/main" id="{25CA32F5-003C-4606-B07C-43B580BEFC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="" xmlns:a16="http://schemas.microsoft.com/office/drawing/2014/main" id="{63EE31BA-F1E8-4701-8813-3E879FEB3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="" xmlns:a16="http://schemas.microsoft.com/office/drawing/2014/main" id="{E317ABAF-4C45-44F1-8135-FE1ED13AD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50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="" xmlns:a16="http://schemas.microsoft.com/office/drawing/2014/main" id="{C748CAD0-6F9B-4604-9242-34BC822362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="" xmlns:a16="http://schemas.microsoft.com/office/drawing/2014/main" id="{ABAC376D-D84B-495A-B1F1-1CDA82BF48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9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="" xmlns:a16="http://schemas.microsoft.com/office/drawing/2014/main" id="{13E1A908-F764-454C-8D3C-44FAEA0DF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="" xmlns:a16="http://schemas.microsoft.com/office/drawing/2014/main" id="{3A396160-AD1D-4EE3-A2EB-17F486F0D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="" xmlns:a16="http://schemas.microsoft.com/office/drawing/2014/main" id="{C3EE8EAB-AFE6-47BC-8DC3-710986AD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="" xmlns:a16="http://schemas.microsoft.com/office/drawing/2014/main" id="{E7C5FA90-FA39-4DC1-8275-107B0B78FF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7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C6F435C2-CCC6-4AF3-A0D8-DAD7EF47A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92359" cy="699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9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3529005" y="2779128"/>
                <a:ext cx="20566016" cy="2567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5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en-US" sz="5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56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6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5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005" y="2779128"/>
                <a:ext cx="20566016" cy="2567498"/>
              </a:xfrm>
              <a:prstGeom prst="rect">
                <a:avLst/>
              </a:prstGeom>
              <a:blipFill>
                <a:blip r:embed="rId6"/>
                <a:stretch>
                  <a:fillRect l="-1660" t="-6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D85D988D-02F1-4EBF-9DCC-B4A0CBD92D3A}"/>
              </a:ext>
            </a:extLst>
          </p:cNvPr>
          <p:cNvSpPr txBox="1"/>
          <p:nvPr/>
        </p:nvSpPr>
        <p:spPr>
          <a:xfrm>
            <a:off x="3949406" y="4980812"/>
            <a:ext cx="1904705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600" dirty="0"/>
          </a:p>
        </p:txBody>
      </p: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315876" y="8439160"/>
            <a:ext cx="23701233" cy="4767232"/>
            <a:chOff x="1088804" y="5780310"/>
            <a:chExt cx="21817977" cy="7868546"/>
          </a:xfrm>
        </p:grpSpPr>
        <p:sp>
          <p:nvSpPr>
            <p:cNvPr id="65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grpSp>
          <p:nvGrpSpPr>
            <p:cNvPr id="66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333879" cy="1422399"/>
              <a:chOff x="1224541" y="6305967"/>
              <a:chExt cx="3333879" cy="1422399"/>
            </a:xfrm>
          </p:grpSpPr>
          <p:sp>
            <p:nvSpPr>
              <p:cNvPr id="67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17485" y="5601560"/>
                <a:ext cx="1319701" cy="2762169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0" y="6305967"/>
                <a:ext cx="2526119" cy="1422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0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50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/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8"/>
            <a:ext cx="9144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600" dirty="0"/>
          </a:p>
        </p:txBody>
      </p:sp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613A0C0C-9510-4B73-AF73-AD6E3E191A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016689" y="8581225"/>
            <a:ext cx="5957995" cy="46251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id="{584C4C9E-C212-416D-BC12-DACAEE297697}"/>
                  </a:ext>
                </a:extLst>
              </p:cNvPr>
              <p:cNvSpPr txBox="1"/>
              <p:nvPr/>
            </p:nvSpPr>
            <p:spPr>
              <a:xfrm>
                <a:off x="1291704" y="9339915"/>
                <a:ext cx="13453178" cy="4714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6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6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là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</a:rPr>
                      <m:t>𝑨𝑯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latin typeface="Cambria Math" panose="02040503050406030204" pitchFamily="18" charset="0"/>
                      </a:rPr>
                      <m:t>𝒄</m:t>
                    </m:r>
                    <m:sSup>
                      <m:sSupPr>
                        <m:ctrlPr>
                          <a:rPr lang="en-US" sz="6000" b="1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6000" b="1" i="1" dirty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60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8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704" y="9339915"/>
                <a:ext cx="13453178" cy="4714817"/>
              </a:xfrm>
              <a:prstGeom prst="rect">
                <a:avLst/>
              </a:prstGeom>
              <a:blipFill>
                <a:blip r:embed="rId8"/>
                <a:stretch>
                  <a:fillRect l="-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49">
            <a:extLst>
              <a:ext uri="{FF2B5EF4-FFF2-40B4-BE49-F238E27FC236}">
                <a16:creationId xmlns="" xmlns:a16="http://schemas.microsoft.com/office/drawing/2014/main" id="{1F95A6EA-5D20-470F-9494-A50A9AD30595}"/>
              </a:ext>
            </a:extLst>
          </p:cNvPr>
          <p:cNvGrpSpPr/>
          <p:nvPr/>
        </p:nvGrpSpPr>
        <p:grpSpPr>
          <a:xfrm>
            <a:off x="87825" y="5116937"/>
            <a:ext cx="22119289" cy="3205994"/>
            <a:chOff x="1175570" y="2468560"/>
            <a:chExt cx="22178464" cy="3205994"/>
          </a:xfrm>
        </p:grpSpPr>
        <p:sp>
          <p:nvSpPr>
            <p:cNvPr id="72" name="Rounded Rectangle 6">
              <a:extLst>
                <a:ext uri="{FF2B5EF4-FFF2-40B4-BE49-F238E27FC236}">
                  <a16:creationId xmlns="" xmlns:a16="http://schemas.microsoft.com/office/drawing/2014/main" id="{D57A2A62-F257-4A80-9E05-6CA4DF0F5F9A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3" name="Group 2">
              <a:extLst>
                <a:ext uri="{FF2B5EF4-FFF2-40B4-BE49-F238E27FC236}">
                  <a16:creationId xmlns="" xmlns:a16="http://schemas.microsoft.com/office/drawing/2014/main" id="{C984154B-0ED1-460E-8886-77DB6FB9CAF7}"/>
                </a:ext>
              </a:extLst>
            </p:cNvPr>
            <p:cNvGrpSpPr/>
            <p:nvPr/>
          </p:nvGrpSpPr>
          <p:grpSpPr>
            <a:xfrm>
              <a:off x="1175570" y="2468560"/>
              <a:ext cx="3675408" cy="896427"/>
              <a:chOff x="1175570" y="1834705"/>
              <a:chExt cx="4009192" cy="977837"/>
            </a:xfrm>
          </p:grpSpPr>
          <p:sp>
            <p:nvSpPr>
              <p:cNvPr id="74" name="Freeform 20">
                <a:extLst>
                  <a:ext uri="{FF2B5EF4-FFF2-40B4-BE49-F238E27FC236}">
                    <a16:creationId xmlns="" xmlns:a16="http://schemas.microsoft.com/office/drawing/2014/main" id="{A3F66795-DFC3-48CE-93C1-C893A953CB0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="" xmlns:a16="http://schemas.microsoft.com/office/drawing/2014/main" id="{2F4C4899-4B05-4B7A-983B-EB12804AA372}"/>
                  </a:ext>
                </a:extLst>
              </p:cNvPr>
              <p:cNvSpPr txBox="1"/>
              <p:nvPr/>
            </p:nvSpPr>
            <p:spPr>
              <a:xfrm>
                <a:off x="2235431" y="1958752"/>
                <a:ext cx="2949331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  <p:sp>
            <p:nvSpPr>
              <p:cNvPr id="76" name="Round Diagonal Corner Rectangle 10">
                <a:extLst>
                  <a:ext uri="{FF2B5EF4-FFF2-40B4-BE49-F238E27FC236}">
                    <a16:creationId xmlns="" xmlns:a16="http://schemas.microsoft.com/office/drawing/2014/main" id="{C5AFEA05-445B-46AA-B0DF-8BDAF1D7D3AD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7" name="Group 2">
                <a:extLst>
                  <a:ext uri="{FF2B5EF4-FFF2-40B4-BE49-F238E27FC236}">
                    <a16:creationId xmlns="" xmlns:a16="http://schemas.microsoft.com/office/drawing/2014/main" id="{B4C0FFDA-4D6E-4FD1-B517-A3DAF2598C00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8" name="Freeform 15">
                  <a:extLst>
                    <a:ext uri="{FF2B5EF4-FFF2-40B4-BE49-F238E27FC236}">
                      <a16:creationId xmlns="" xmlns:a16="http://schemas.microsoft.com/office/drawing/2014/main" id="{A174410C-B8D8-40AE-9692-3E2853CCC45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16">
                  <a:extLst>
                    <a:ext uri="{FF2B5EF4-FFF2-40B4-BE49-F238E27FC236}">
                      <a16:creationId xmlns="" xmlns:a16="http://schemas.microsoft.com/office/drawing/2014/main" id="{15919079-B8DE-41CF-82BA-C52497BA21E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17">
                  <a:extLst>
                    <a:ext uri="{FF2B5EF4-FFF2-40B4-BE49-F238E27FC236}">
                      <a16:creationId xmlns="" xmlns:a16="http://schemas.microsoft.com/office/drawing/2014/main" id="{69968AEC-973D-4F0B-9D3F-1758837482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Rectangle 18">
                  <a:extLst>
                    <a:ext uri="{FF2B5EF4-FFF2-40B4-BE49-F238E27FC236}">
                      <a16:creationId xmlns="" xmlns:a16="http://schemas.microsoft.com/office/drawing/2014/main" id="{EE09C3FC-FABC-4045-8899-B240923A03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Rectangle 19">
                  <a:extLst>
                    <a:ext uri="{FF2B5EF4-FFF2-40B4-BE49-F238E27FC236}">
                      <a16:creationId xmlns="" xmlns:a16="http://schemas.microsoft.com/office/drawing/2014/main" id="{015E8732-BE4D-4A46-A5CD-2C872F05F7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Rectangle 20">
                  <a:extLst>
                    <a:ext uri="{FF2B5EF4-FFF2-40B4-BE49-F238E27FC236}">
                      <a16:creationId xmlns="" xmlns:a16="http://schemas.microsoft.com/office/drawing/2014/main" id="{1204EA55-1F9A-458A-AC57-C13E53A433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Rectangle 21">
                  <a:extLst>
                    <a:ext uri="{FF2B5EF4-FFF2-40B4-BE49-F238E27FC236}">
                      <a16:creationId xmlns="" xmlns:a16="http://schemas.microsoft.com/office/drawing/2014/main" id="{9C96C220-5E24-4685-BB41-0C6E8A3134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="" xmlns:a16="http://schemas.microsoft.com/office/drawing/2014/main" id="{38AD17F3-DA20-4CB7-B5F1-7DD0D009EE31}"/>
                  </a:ext>
                </a:extLst>
              </p:cNvPr>
              <p:cNvSpPr/>
              <p:nvPr/>
            </p:nvSpPr>
            <p:spPr>
              <a:xfrm>
                <a:off x="1164363" y="6096578"/>
                <a:ext cx="21042751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𝑪</m:t>
                    </m:r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𝑯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ê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,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𝑯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8AD17F3-DA20-4CB7-B5F1-7DD0D009EE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363" y="6096578"/>
                <a:ext cx="21042751" cy="1938992"/>
              </a:xfrm>
              <a:prstGeom prst="rect">
                <a:avLst/>
              </a:prstGeom>
              <a:blipFill>
                <a:blip r:embed="rId9"/>
                <a:stretch>
                  <a:fillRect l="-1738" t="-9434" r="-1419" b="-2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: Rounded Corners 84">
            <a:extLst>
              <a:ext uri="{FF2B5EF4-FFF2-40B4-BE49-F238E27FC236}">
                <a16:creationId xmlns="" xmlns:a16="http://schemas.microsoft.com/office/drawing/2014/main" id="{6B0683AE-8C14-4B15-AF4E-54C80358E3B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6" name="Group 85">
            <a:extLst>
              <a:ext uri="{FF2B5EF4-FFF2-40B4-BE49-F238E27FC236}">
                <a16:creationId xmlns="" xmlns:a16="http://schemas.microsoft.com/office/drawing/2014/main" id="{845EFE43-47C7-4A4A-9F3D-D3501959A9A9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87" name="Rectangle: Rounded Corners 86">
              <a:extLst>
                <a:ext uri="{FF2B5EF4-FFF2-40B4-BE49-F238E27FC236}">
                  <a16:creationId xmlns="" xmlns:a16="http://schemas.microsoft.com/office/drawing/2014/main" id="{71EC736D-0DF6-4F39-93D1-7BA71F941017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8" name="TextBox 87">
              <a:extLst>
                <a:ext uri="{FF2B5EF4-FFF2-40B4-BE49-F238E27FC236}">
                  <a16:creationId xmlns="" xmlns:a16="http://schemas.microsoft.com/office/drawing/2014/main" id="{3F855AEA-2353-42E3-8143-905A5AA7D536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89" name="Straight Connector 88">
              <a:extLst>
                <a:ext uri="{FF2B5EF4-FFF2-40B4-BE49-F238E27FC236}">
                  <a16:creationId xmlns="" xmlns:a16="http://schemas.microsoft.com/office/drawing/2014/main" id="{6AB6CEB9-60CF-4C93-AF65-4AC93AAE4E62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>
              <a:extLst>
                <a:ext uri="{FF2B5EF4-FFF2-40B4-BE49-F238E27FC236}">
                  <a16:creationId xmlns="" xmlns:a16="http://schemas.microsoft.com/office/drawing/2014/main" id="{5A7F0C7E-D16A-449C-8119-26603F7AC203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91" name="Straight Connector 90">
              <a:extLst>
                <a:ext uri="{FF2B5EF4-FFF2-40B4-BE49-F238E27FC236}">
                  <a16:creationId xmlns="" xmlns:a16="http://schemas.microsoft.com/office/drawing/2014/main" id="{6CEDE48D-1F94-45AE-BC5D-7E99AACB1DE0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="" xmlns:a16="http://schemas.microsoft.com/office/drawing/2014/main" id="{F22E20A6-EEC7-4DDB-9488-9D47C0A2DF07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9514303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6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>
            <a:extLst>
              <a:ext uri="{FF2B5EF4-FFF2-40B4-BE49-F238E27FC236}">
                <a16:creationId xmlns="" xmlns:a16="http://schemas.microsoft.com/office/drawing/2014/main" id="{634AF03F-C7F4-47CF-871A-50A8004E97E1}"/>
              </a:ext>
            </a:extLst>
          </p:cNvPr>
          <p:cNvGrpSpPr/>
          <p:nvPr/>
        </p:nvGrpSpPr>
        <p:grpSpPr>
          <a:xfrm>
            <a:off x="1062056" y="1367429"/>
            <a:ext cx="23323531" cy="2774771"/>
            <a:chOff x="1076414" y="3106247"/>
            <a:chExt cx="10535957" cy="2174996"/>
          </a:xfrm>
        </p:grpSpPr>
        <p:sp>
          <p:nvSpPr>
            <p:cNvPr id="3" name="Rounded Rectangle 55">
              <a:extLst>
                <a:ext uri="{FF2B5EF4-FFF2-40B4-BE49-F238E27FC236}">
                  <a16:creationId xmlns="" xmlns:a16="http://schemas.microsoft.com/office/drawing/2014/main" id="{5702C051-D145-490C-978F-4EA04D05A537}"/>
                </a:ext>
              </a:extLst>
            </p:cNvPr>
            <p:cNvSpPr/>
            <p:nvPr/>
          </p:nvSpPr>
          <p:spPr>
            <a:xfrm>
              <a:off x="1337825" y="3307207"/>
              <a:ext cx="10274546" cy="1974036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5" tIns="36002" rIns="72005" bIns="36002" rtlCol="0" anchor="ctr"/>
            <a:lstStyle/>
            <a:p>
              <a:pPr algn="ctr"/>
              <a:endParaRPr lang="en-US" sz="92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>
              <a:extLst>
                <a:ext uri="{FF2B5EF4-FFF2-40B4-BE49-F238E27FC236}">
                  <a16:creationId xmlns="" xmlns:a16="http://schemas.microsoft.com/office/drawing/2014/main" id="{604B487F-5B5E-443A-8A0E-3E68976F220B}"/>
                </a:ext>
              </a:extLst>
            </p:cNvPr>
            <p:cNvGrpSpPr/>
            <p:nvPr/>
          </p:nvGrpSpPr>
          <p:grpSpPr>
            <a:xfrm>
              <a:off x="1076414" y="3106247"/>
              <a:ext cx="3857081" cy="2101696"/>
              <a:chOff x="166396" y="8712046"/>
              <a:chExt cx="3857081" cy="2101696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7124F9AA-E85D-4611-80E1-460EB1C42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534" y="8953878"/>
                <a:ext cx="3620943" cy="185986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grpSp>
            <p:nvGrpSpPr>
              <p:cNvPr id="6" name="Group 11">
                <a:extLst>
                  <a:ext uri="{FF2B5EF4-FFF2-40B4-BE49-F238E27FC236}">
                    <a16:creationId xmlns="" xmlns:a16="http://schemas.microsoft.com/office/drawing/2014/main" id="{040AF906-5D1D-40A1-A26A-4AB7D0ADFA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5"/>
                <a:chOff x="-145995" y="8633550"/>
                <a:chExt cx="787401" cy="641348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="" xmlns:a16="http://schemas.microsoft.com/office/drawing/2014/main" id="{3A6F9C8C-1F91-478E-8707-180ED8E8B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="" xmlns:a16="http://schemas.microsoft.com/office/drawing/2014/main" id="{13FDA234-B155-4CE7-B945-76BCF5992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="" xmlns:a16="http://schemas.microsoft.com/office/drawing/2014/main" id="{8F421F20-0082-45BC-995A-1FA72FA57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="" xmlns:a16="http://schemas.microsoft.com/office/drawing/2014/main" id="{25CA32F5-003C-4606-B07C-43B580BEFC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="" xmlns:a16="http://schemas.microsoft.com/office/drawing/2014/main" id="{63EE31BA-F1E8-4701-8813-3E879FEB3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="" xmlns:a16="http://schemas.microsoft.com/office/drawing/2014/main" id="{E317ABAF-4C45-44F1-8135-FE1ED13AD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50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="" xmlns:a16="http://schemas.microsoft.com/office/drawing/2014/main" id="{C748CAD0-6F9B-4604-9242-34BC822362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="" xmlns:a16="http://schemas.microsoft.com/office/drawing/2014/main" id="{ABAC376D-D84B-495A-B1F1-1CDA82BF48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9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="" xmlns:a16="http://schemas.microsoft.com/office/drawing/2014/main" id="{13E1A908-F764-454C-8D3C-44FAEA0DF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="" xmlns:a16="http://schemas.microsoft.com/office/drawing/2014/main" id="{3A396160-AD1D-4EE3-A2EB-17F486F0D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="" xmlns:a16="http://schemas.microsoft.com/office/drawing/2014/main" id="{C3EE8EAB-AFE6-47BC-8DC3-710986AD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="" xmlns:a16="http://schemas.microsoft.com/office/drawing/2014/main" id="{E7C5FA90-FA39-4DC1-8275-107B0B78FF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7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C6F435C2-CCC6-4AF3-A0D8-DAD7EF47A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92359" cy="699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9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9871374" y="1686060"/>
                <a:ext cx="14514213" cy="2302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en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5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func>
                      <m:r>
                        <m:rPr>
                          <m:nor/>
                        </m:rPr>
                        <a:rPr lang="en-US" sz="5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0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func>
                        <m:funcPr>
                          <m:ctrlP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0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1374" y="1686060"/>
                <a:ext cx="14514213" cy="2302233"/>
              </a:xfrm>
              <a:prstGeom prst="rect">
                <a:avLst/>
              </a:prstGeom>
              <a:blipFill>
                <a:blip r:embed="rId6"/>
                <a:stretch>
                  <a:fillRect l="-2016" t="-6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D85D988D-02F1-4EBF-9DCC-B4A0CBD92D3A}"/>
              </a:ext>
            </a:extLst>
          </p:cNvPr>
          <p:cNvSpPr txBox="1"/>
          <p:nvPr/>
        </p:nvSpPr>
        <p:spPr>
          <a:xfrm>
            <a:off x="3949406" y="4980812"/>
            <a:ext cx="1904705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600" dirty="0"/>
          </a:p>
        </p:txBody>
      </p: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179933" y="6984490"/>
            <a:ext cx="24205655" cy="6584925"/>
            <a:chOff x="1088804" y="5780310"/>
            <a:chExt cx="21817977" cy="7868546"/>
          </a:xfrm>
        </p:grpSpPr>
        <p:sp>
          <p:nvSpPr>
            <p:cNvPr id="65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grpSp>
          <p:nvGrpSpPr>
            <p:cNvPr id="66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1029762"/>
              <a:chOff x="1224541" y="6305967"/>
              <a:chExt cx="3082978" cy="1029762"/>
            </a:xfrm>
          </p:grpSpPr>
          <p:sp>
            <p:nvSpPr>
              <p:cNvPr id="67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1" y="6305967"/>
                <a:ext cx="2031612" cy="1029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0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50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/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8"/>
            <a:ext cx="9144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id="{584C4C9E-C212-416D-BC12-DACAEE297697}"/>
                  </a:ext>
                </a:extLst>
              </p:cNvPr>
              <p:cNvSpPr txBox="1"/>
              <p:nvPr/>
            </p:nvSpPr>
            <p:spPr>
              <a:xfrm>
                <a:off x="381524" y="7650882"/>
                <a:ext cx="18940061" cy="58338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Áp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sin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0" i="1" dirty="0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58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5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800" i="1" dirty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800" b="0" i="1" dirty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5800" b="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func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=6 </m:t>
                      </m:r>
                      <m:sSup>
                        <m:sSupPr>
                          <m:ctrlPr>
                            <a:rPr lang="en-US" sz="5800" i="1" dirty="0">
                              <a:latin typeface="Cambria Math"/>
                            </a:rPr>
                          </m:ctrlPr>
                        </m:sSupPr>
                        <m:e>
                          <m:func>
                            <m:funcPr>
                              <m:ctrlPr>
                                <a:rPr lang="en-US" sz="5800" i="1" dirty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5800" b="0" i="1" dirty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5800" b="0" i="1" dirty="0"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e>
                          </m:func>
                        </m:e>
                        <m:sup>
                          <m:r>
                            <a:rPr lang="en-US" sz="5800" b="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=3 </m:t>
                      </m:r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5800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5800" b="0" i="1" dirty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58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5800" b="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800" b="0" i="1" dirty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58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5800" b="0" i="1" dirty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58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5800" b="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800" b="0" i="1" dirty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30</m:t>
                        </m:r>
                      </m:e>
                      <m:sup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800" b="0" i="1" dirty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30</m:t>
                        </m:r>
                      </m:e>
                      <m:sup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800" b="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120</m:t>
                        </m:r>
                      </m:e>
                      <m:sup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là: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800" b="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800" b="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8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800" b="0" i="1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a:rPr lang="en-US" sz="5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120</m:t>
                              </m:r>
                            </m:e>
                            <m:sup>
                              <m: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8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.3.3. </m:t>
                          </m:r>
                          <m:func>
                            <m:funcPr>
                              <m:ctrlPr>
                                <a:rPr lang="en-US" sz="58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sz="5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5800" b="0" i="1">
                                      <a:latin typeface="Cambria Math" panose="02040503050406030204" pitchFamily="18" charset="0"/>
                                    </a:rPr>
                                    <m:t>120</m:t>
                                  </m:r>
                                </m:e>
                                <m:sup>
                                  <m:r>
                                    <a:rPr lang="en-US" sz="5800" b="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8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5800" b="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58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5800" b="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5800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  <m:r>
                        <a:rPr lang="en-US" sz="58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sz="5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524" y="7650882"/>
                <a:ext cx="18940061" cy="5833841"/>
              </a:xfrm>
              <a:prstGeom prst="rect">
                <a:avLst/>
              </a:prstGeom>
              <a:blipFill>
                <a:blip r:embed="rId7"/>
                <a:stretch>
                  <a:fillRect l="-1867" t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673514" y="7660360"/>
            <a:ext cx="5730811" cy="5463130"/>
          </a:xfrm>
          <a:prstGeom prst="rect">
            <a:avLst/>
          </a:prstGeom>
        </p:spPr>
      </p:pic>
      <p:grpSp>
        <p:nvGrpSpPr>
          <p:cNvPr id="71" name="Group 70">
            <a:extLst>
              <a:ext uri="{FF2B5EF4-FFF2-40B4-BE49-F238E27FC236}">
                <a16:creationId xmlns="" xmlns:a16="http://schemas.microsoft.com/office/drawing/2014/main" id="{51F08EA3-AF88-47E5-A581-BB7CDFEF92B6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72" name="Rectangle: Rounded Corners 71">
              <a:extLst>
                <a:ext uri="{FF2B5EF4-FFF2-40B4-BE49-F238E27FC236}">
                  <a16:creationId xmlns="" xmlns:a16="http://schemas.microsoft.com/office/drawing/2014/main" id="{E31DD8B6-CEF0-4D30-8154-074CDB6D5B29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="" xmlns:a16="http://schemas.microsoft.com/office/drawing/2014/main" id="{CBB01D23-1B5C-4313-8AAB-07EA037C36FC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="" xmlns:a16="http://schemas.microsoft.com/office/drawing/2014/main" id="{B5F0C461-12B1-49DD-A573-0E89C15113AF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>
              <a:extLst>
                <a:ext uri="{FF2B5EF4-FFF2-40B4-BE49-F238E27FC236}">
                  <a16:creationId xmlns="" xmlns:a16="http://schemas.microsoft.com/office/drawing/2014/main" id="{7645DB3D-36BF-4232-8A8A-4BEC92BE405A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76" name="Straight Connector 75">
              <a:extLst>
                <a:ext uri="{FF2B5EF4-FFF2-40B4-BE49-F238E27FC236}">
                  <a16:creationId xmlns="" xmlns:a16="http://schemas.microsoft.com/office/drawing/2014/main" id="{634C631E-DB66-48A8-A963-AEBD251E5A0E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>
              <a:extLst>
                <a:ext uri="{FF2B5EF4-FFF2-40B4-BE49-F238E27FC236}">
                  <a16:creationId xmlns="" xmlns:a16="http://schemas.microsoft.com/office/drawing/2014/main" id="{37ECF331-3347-4D25-88AE-CE10BACB85C0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" name="Group 49">
            <a:extLst>
              <a:ext uri="{FF2B5EF4-FFF2-40B4-BE49-F238E27FC236}">
                <a16:creationId xmlns="" xmlns:a16="http://schemas.microsoft.com/office/drawing/2014/main" id="{30EFC651-4910-4A8F-800E-21FCCFD2DB81}"/>
              </a:ext>
            </a:extLst>
          </p:cNvPr>
          <p:cNvGrpSpPr/>
          <p:nvPr/>
        </p:nvGrpSpPr>
        <p:grpSpPr>
          <a:xfrm>
            <a:off x="774655" y="3724809"/>
            <a:ext cx="23610932" cy="3205993"/>
            <a:chOff x="1175570" y="2468561"/>
            <a:chExt cx="22178464" cy="3205993"/>
          </a:xfrm>
        </p:grpSpPr>
        <p:sp>
          <p:nvSpPr>
            <p:cNvPr id="79" name="Rounded Rectangle 6">
              <a:extLst>
                <a:ext uri="{FF2B5EF4-FFF2-40B4-BE49-F238E27FC236}">
                  <a16:creationId xmlns="" xmlns:a16="http://schemas.microsoft.com/office/drawing/2014/main" id="{C8463FBD-F95E-48DF-98C8-B3292F703F4F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2">
              <a:extLst>
                <a:ext uri="{FF2B5EF4-FFF2-40B4-BE49-F238E27FC236}">
                  <a16:creationId xmlns="" xmlns:a16="http://schemas.microsoft.com/office/drawing/2014/main" id="{715EE4D7-D37E-433D-9C1C-FFF1035FDAC6}"/>
                </a:ext>
              </a:extLst>
            </p:cNvPr>
            <p:cNvGrpSpPr/>
            <p:nvPr/>
          </p:nvGrpSpPr>
          <p:grpSpPr>
            <a:xfrm>
              <a:off x="1175570" y="2468561"/>
              <a:ext cx="3672407" cy="944717"/>
              <a:chOff x="1175570" y="1834705"/>
              <a:chExt cx="4005918" cy="1030512"/>
            </a:xfrm>
          </p:grpSpPr>
          <p:sp>
            <p:nvSpPr>
              <p:cNvPr id="81" name="Freeform 20">
                <a:extLst>
                  <a:ext uri="{FF2B5EF4-FFF2-40B4-BE49-F238E27FC236}">
                    <a16:creationId xmlns="" xmlns:a16="http://schemas.microsoft.com/office/drawing/2014/main" id="{A407E546-09B5-4DAD-817F-FB43DB153B2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="" xmlns:a16="http://schemas.microsoft.com/office/drawing/2014/main" id="{2A3310C0-BE74-4CD3-9631-B1D598147B84}"/>
                  </a:ext>
                </a:extLst>
              </p:cNvPr>
              <p:cNvSpPr txBox="1"/>
              <p:nvPr/>
            </p:nvSpPr>
            <p:spPr>
              <a:xfrm>
                <a:off x="2235431" y="1958752"/>
                <a:ext cx="2613537" cy="906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6</a:t>
                </a:r>
              </a:p>
            </p:txBody>
          </p:sp>
          <p:sp>
            <p:nvSpPr>
              <p:cNvPr id="83" name="Round Diagonal Corner Rectangle 10">
                <a:extLst>
                  <a:ext uri="{FF2B5EF4-FFF2-40B4-BE49-F238E27FC236}">
                    <a16:creationId xmlns="" xmlns:a16="http://schemas.microsoft.com/office/drawing/2014/main" id="{964A77E4-26A5-4E40-9195-E60A217E773E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4" name="Group 2">
                <a:extLst>
                  <a:ext uri="{FF2B5EF4-FFF2-40B4-BE49-F238E27FC236}">
                    <a16:creationId xmlns="" xmlns:a16="http://schemas.microsoft.com/office/drawing/2014/main" id="{AF6716B3-38F4-4967-81BE-BE7B8573D045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85" name="Freeform 15">
                  <a:extLst>
                    <a:ext uri="{FF2B5EF4-FFF2-40B4-BE49-F238E27FC236}">
                      <a16:creationId xmlns="" xmlns:a16="http://schemas.microsoft.com/office/drawing/2014/main" id="{EA86B5D2-AA58-431E-829A-5EB9A4458B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16">
                  <a:extLst>
                    <a:ext uri="{FF2B5EF4-FFF2-40B4-BE49-F238E27FC236}">
                      <a16:creationId xmlns="" xmlns:a16="http://schemas.microsoft.com/office/drawing/2014/main" id="{8EEEF514-0358-4D54-90DE-C648C5F83CB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7">
                  <a:extLst>
                    <a:ext uri="{FF2B5EF4-FFF2-40B4-BE49-F238E27FC236}">
                      <a16:creationId xmlns="" xmlns:a16="http://schemas.microsoft.com/office/drawing/2014/main" id="{6E54DFE8-CD19-4E22-8B31-486DD9A494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Rectangle 18">
                  <a:extLst>
                    <a:ext uri="{FF2B5EF4-FFF2-40B4-BE49-F238E27FC236}">
                      <a16:creationId xmlns="" xmlns:a16="http://schemas.microsoft.com/office/drawing/2014/main" id="{D52BA396-BBBA-4F80-9C1B-9D29B13BA4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Rectangle 19">
                  <a:extLst>
                    <a:ext uri="{FF2B5EF4-FFF2-40B4-BE49-F238E27FC236}">
                      <a16:creationId xmlns="" xmlns:a16="http://schemas.microsoft.com/office/drawing/2014/main" id="{873CA3D8-7972-4EF9-8F2C-F33900F846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Rectangle 20">
                  <a:extLst>
                    <a:ext uri="{FF2B5EF4-FFF2-40B4-BE49-F238E27FC236}">
                      <a16:creationId xmlns="" xmlns:a16="http://schemas.microsoft.com/office/drawing/2014/main" id="{EA0CCCB4-A8B3-40E3-8B7D-76CA9165A5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Rectangle 21">
                  <a:extLst>
                    <a:ext uri="{FF2B5EF4-FFF2-40B4-BE49-F238E27FC236}">
                      <a16:creationId xmlns="" xmlns:a16="http://schemas.microsoft.com/office/drawing/2014/main" id="{14A6D878-A011-4FFA-AD60-72178F8BDC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="" xmlns:a16="http://schemas.microsoft.com/office/drawing/2014/main" id="{02FD03AB-6D04-41AE-B2ED-8597F5EDC5EB}"/>
                  </a:ext>
                </a:extLst>
              </p:cNvPr>
              <p:cNvSpPr/>
              <p:nvPr/>
            </p:nvSpPr>
            <p:spPr>
              <a:xfrm>
                <a:off x="2502772" y="4604342"/>
                <a:ext cx="20647595" cy="19665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đ</a:t>
                </a:r>
                <a:r>
                  <a:rPr lang="vi-VN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ờng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6000" b="1" i="1" dirty="0" smtClean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</m:acc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</m:acc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𝟎</m:t>
                        </m:r>
                      </m:e>
                      <m:sup>
                        <m: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p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?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2FD03AB-6D04-41AE-B2ED-8597F5EDC5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2772" y="4604342"/>
                <a:ext cx="20647595" cy="1966564"/>
              </a:xfrm>
              <a:prstGeom prst="rect">
                <a:avLst/>
              </a:prstGeom>
              <a:blipFill rotWithShape="1">
                <a:blip r:embed="rId9"/>
                <a:stretch>
                  <a:fillRect l="-1801" t="-9288" b="-19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9774712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9"/>
            <a:ext cx="91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91">
              <a:defRPr/>
            </a:pPr>
            <a:endParaRPr lang="en-US" sz="360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0" y="5322225"/>
            <a:ext cx="24341449" cy="7578575"/>
            <a:chOff x="1088804" y="5780310"/>
            <a:chExt cx="21817977" cy="7868546"/>
          </a:xfrm>
        </p:grpSpPr>
        <p:sp>
          <p:nvSpPr>
            <p:cNvPr id="43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44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894747"/>
              <a:chOff x="1224541" y="6305967"/>
              <a:chExt cx="3082978" cy="894747"/>
            </a:xfrm>
          </p:grpSpPr>
          <p:sp>
            <p:nvSpPr>
              <p:cNvPr id="45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6305967"/>
                <a:ext cx="2031613" cy="894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891">
                  <a:defRPr/>
                </a:pPr>
                <a:r>
                  <a:rPr lang="vi-VN" sz="5000" b="1" dirty="0">
                    <a:solidFill>
                      <a:srgbClr val="0000FF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5000" b="1" dirty="0">
                  <a:solidFill>
                    <a:srgbClr val="0000FF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91">
                  <a:defRPr/>
                </a:pPr>
                <a:endParaRPr lang="en-US" sz="36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48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sp>
        <p:nvSpPr>
          <p:cNvPr id="62" name="Rectangle 61"/>
          <p:cNvSpPr/>
          <p:nvPr/>
        </p:nvSpPr>
        <p:spPr>
          <a:xfrm>
            <a:off x="9744522" y="8723451"/>
            <a:ext cx="105377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9384482" y="10839859"/>
                <a:ext cx="5922840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6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</m:oMath>
                  </m:oMathPara>
                </a14:m>
                <a:endParaRPr lang="vi-VN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4482" y="10839859"/>
                <a:ext cx="5922840" cy="18209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6048550" y="10936475"/>
                <a:ext cx="4069531" cy="1826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𝒔𝒊𝒏𝑨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</m:den>
                      </m:f>
                    </m:oMath>
                  </m:oMathPara>
                </a14:m>
                <a:endParaRPr lang="vi-VN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8550" y="10936475"/>
                <a:ext cx="4069531" cy="1826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98996" y="11487335"/>
            <a:ext cx="1135950" cy="788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19876478" y="10932180"/>
                <a:ext cx="2831737" cy="1827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𝟔𝟒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𝟖</m:t>
                          </m:r>
                        </m:den>
                      </m:f>
                    </m:oMath>
                  </m:oMathPara>
                </a14:m>
                <a:endParaRPr lang="vi-VN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6478" y="10932180"/>
                <a:ext cx="2831737" cy="182729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2628442" y="10927884"/>
                <a:ext cx="1626279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vi-VN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8442" y="10927884"/>
                <a:ext cx="1626279" cy="18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9474481" y="7002810"/>
                <a:ext cx="1436562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4481" y="7002810"/>
                <a:ext cx="14365625" cy="1015663"/>
              </a:xfrm>
              <a:prstGeom prst="rect">
                <a:avLst/>
              </a:prstGeom>
              <a:blipFill>
                <a:blip r:embed="rId10"/>
                <a:stretch>
                  <a:fillRect l="-2546" t="-18675" b="-40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3DD52FD5-AA82-42A9-B6F6-C95209024668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="" xmlns:a16="http://schemas.microsoft.com/office/drawing/2014/main" id="{B71180CD-0B97-41BE-A092-FC22B5913A26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="" xmlns:a16="http://schemas.microsoft.com/office/drawing/2014/main" id="{8219971D-5242-485A-A065-5DB75DFB46B2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52" name="Straight Connector 51">
              <a:extLst>
                <a:ext uri="{FF2B5EF4-FFF2-40B4-BE49-F238E27FC236}">
                  <a16:creationId xmlns="" xmlns:a16="http://schemas.microsoft.com/office/drawing/2014/main" id="{F9D1E0AE-FC57-4CBD-AA36-F6FFAF1FE986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>
              <a:extLst>
                <a:ext uri="{FF2B5EF4-FFF2-40B4-BE49-F238E27FC236}">
                  <a16:creationId xmlns="" xmlns:a16="http://schemas.microsoft.com/office/drawing/2014/main" id="{569B82E6-F265-42F3-AA55-6E3B3242C72B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54" name="Straight Connector 53">
              <a:extLst>
                <a:ext uri="{FF2B5EF4-FFF2-40B4-BE49-F238E27FC236}">
                  <a16:creationId xmlns="" xmlns:a16="http://schemas.microsoft.com/office/drawing/2014/main" id="{1FB5AA44-8584-4B68-9B1F-5F57E1C7AEE2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>
              <a:extLst>
                <a:ext uri="{FF2B5EF4-FFF2-40B4-BE49-F238E27FC236}">
                  <a16:creationId xmlns="" xmlns:a16="http://schemas.microsoft.com/office/drawing/2014/main" id="{AEA1CCE3-F257-4D4D-9E6F-21B4D4D28D1E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49">
            <a:extLst>
              <a:ext uri="{FF2B5EF4-FFF2-40B4-BE49-F238E27FC236}">
                <a16:creationId xmlns="" xmlns:a16="http://schemas.microsoft.com/office/drawing/2014/main" id="{CEA61A8F-38E3-4651-88B5-58E9DAB7DE88}"/>
              </a:ext>
            </a:extLst>
          </p:cNvPr>
          <p:cNvGrpSpPr/>
          <p:nvPr/>
        </p:nvGrpSpPr>
        <p:grpSpPr>
          <a:xfrm>
            <a:off x="800990" y="1841338"/>
            <a:ext cx="22119289" cy="3205993"/>
            <a:chOff x="1175570" y="2468561"/>
            <a:chExt cx="22178464" cy="3205993"/>
          </a:xfrm>
        </p:grpSpPr>
        <p:sp>
          <p:nvSpPr>
            <p:cNvPr id="68" name="Rounded Rectangle 6">
              <a:extLst>
                <a:ext uri="{FF2B5EF4-FFF2-40B4-BE49-F238E27FC236}">
                  <a16:creationId xmlns="" xmlns:a16="http://schemas.microsoft.com/office/drawing/2014/main" id="{A7D5C5B6-FAAD-48E9-9417-22CD4E8B11EF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9" name="Group 2">
              <a:extLst>
                <a:ext uri="{FF2B5EF4-FFF2-40B4-BE49-F238E27FC236}">
                  <a16:creationId xmlns="" xmlns:a16="http://schemas.microsoft.com/office/drawing/2014/main" id="{1BD8D6C2-D403-42EF-8609-DA174D18F878}"/>
                </a:ext>
              </a:extLst>
            </p:cNvPr>
            <p:cNvGrpSpPr/>
            <p:nvPr/>
          </p:nvGrpSpPr>
          <p:grpSpPr>
            <a:xfrm>
              <a:off x="1175570" y="2468561"/>
              <a:ext cx="3672407" cy="944717"/>
              <a:chOff x="1175570" y="1834705"/>
              <a:chExt cx="4005918" cy="1030512"/>
            </a:xfrm>
          </p:grpSpPr>
          <p:sp>
            <p:nvSpPr>
              <p:cNvPr id="70" name="Freeform 20">
                <a:extLst>
                  <a:ext uri="{FF2B5EF4-FFF2-40B4-BE49-F238E27FC236}">
                    <a16:creationId xmlns="" xmlns:a16="http://schemas.microsoft.com/office/drawing/2014/main" id="{9FC3F4C4-777F-4611-AFB2-7E8669EF54E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="" xmlns:a16="http://schemas.microsoft.com/office/drawing/2014/main" id="{7999879E-1094-48A6-8287-C9F14F1CECA6}"/>
                  </a:ext>
                </a:extLst>
              </p:cNvPr>
              <p:cNvSpPr txBox="1"/>
              <p:nvPr/>
            </p:nvSpPr>
            <p:spPr>
              <a:xfrm>
                <a:off x="2235431" y="1958753"/>
                <a:ext cx="2789784" cy="906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7</a:t>
                </a:r>
              </a:p>
            </p:txBody>
          </p:sp>
          <p:sp>
            <p:nvSpPr>
              <p:cNvPr id="72" name="Round Diagonal Corner Rectangle 10">
                <a:extLst>
                  <a:ext uri="{FF2B5EF4-FFF2-40B4-BE49-F238E27FC236}">
                    <a16:creationId xmlns="" xmlns:a16="http://schemas.microsoft.com/office/drawing/2014/main" id="{CCD4BEA4-445E-4569-9DD8-8BD40248995B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3" name="Group 2">
                <a:extLst>
                  <a:ext uri="{FF2B5EF4-FFF2-40B4-BE49-F238E27FC236}">
                    <a16:creationId xmlns="" xmlns:a16="http://schemas.microsoft.com/office/drawing/2014/main" id="{FFBE93D9-BBC6-46BF-9EBC-6F9D5A495C16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4" name="Freeform 15">
                  <a:extLst>
                    <a:ext uri="{FF2B5EF4-FFF2-40B4-BE49-F238E27FC236}">
                      <a16:creationId xmlns="" xmlns:a16="http://schemas.microsoft.com/office/drawing/2014/main" id="{D5889B56-3984-4E13-871A-5E10A9E20E7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6">
                  <a:extLst>
                    <a:ext uri="{FF2B5EF4-FFF2-40B4-BE49-F238E27FC236}">
                      <a16:creationId xmlns="" xmlns:a16="http://schemas.microsoft.com/office/drawing/2014/main" id="{C30978C7-737A-4031-8351-F4428878711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7">
                  <a:extLst>
                    <a:ext uri="{FF2B5EF4-FFF2-40B4-BE49-F238E27FC236}">
                      <a16:creationId xmlns="" xmlns:a16="http://schemas.microsoft.com/office/drawing/2014/main" id="{43F559A3-29B5-4878-B187-7CCBAE0280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Rectangle 18">
                  <a:extLst>
                    <a:ext uri="{FF2B5EF4-FFF2-40B4-BE49-F238E27FC236}">
                      <a16:creationId xmlns="" xmlns:a16="http://schemas.microsoft.com/office/drawing/2014/main" id="{512F1ACC-0EBA-4427-872A-DB7850A478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Rectangle 19">
                  <a:extLst>
                    <a:ext uri="{FF2B5EF4-FFF2-40B4-BE49-F238E27FC236}">
                      <a16:creationId xmlns="" xmlns:a16="http://schemas.microsoft.com/office/drawing/2014/main" id="{8B45AF63-F72B-4F46-A339-E578EE2657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Rectangle 20">
                  <a:extLst>
                    <a:ext uri="{FF2B5EF4-FFF2-40B4-BE49-F238E27FC236}">
                      <a16:creationId xmlns="" xmlns:a16="http://schemas.microsoft.com/office/drawing/2014/main" id="{D2BE2697-BE8C-43D6-A140-BFF77D7775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Rectangle 21">
                  <a:extLst>
                    <a:ext uri="{FF2B5EF4-FFF2-40B4-BE49-F238E27FC236}">
                      <a16:creationId xmlns="" xmlns:a16="http://schemas.microsoft.com/office/drawing/2014/main" id="{CBB63C7E-9D40-41FF-BB13-CF1E8E3843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62C0ACF2-505C-4501-9088-1CBEDE0DCB15}"/>
                  </a:ext>
                </a:extLst>
              </p:cNvPr>
              <p:cNvSpPr/>
              <p:nvPr/>
            </p:nvSpPr>
            <p:spPr>
              <a:xfrm>
                <a:off x="4482345" y="2636669"/>
                <a:ext cx="18346581" cy="19598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𝟒</m:t>
                        </m:r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𝒎</m:t>
                        </m:r>
                      </m:e>
                      <m:sup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60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𝒊𝒏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62C0ACF2-505C-4501-9088-1CBEDE0DCB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345" y="2636669"/>
                <a:ext cx="18346581" cy="1959896"/>
              </a:xfrm>
              <a:prstGeom prst="rect">
                <a:avLst/>
              </a:prstGeom>
              <a:blipFill>
                <a:blip r:embed="rId11"/>
                <a:stretch>
                  <a:fillRect l="-1993" t="-9657" b="-20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>
            <a:extLst>
              <a:ext uri="{FF2B5EF4-FFF2-40B4-BE49-F238E27FC236}">
                <a16:creationId xmlns="" xmlns:a16="http://schemas.microsoft.com/office/drawing/2014/main" id="{E8722483-E86B-48C6-AD40-1213CACBDA2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976" y="8058353"/>
            <a:ext cx="6573196" cy="449588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6647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7" grpId="0"/>
      <p:bldP spid="29" grpId="0"/>
      <p:bldP spid="63" grpId="0"/>
      <p:bldP spid="64" grpId="0"/>
      <p:bldP spid="65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>
            <a:extLst>
              <a:ext uri="{FF2B5EF4-FFF2-40B4-BE49-F238E27FC236}">
                <a16:creationId xmlns="" xmlns:a16="http://schemas.microsoft.com/office/drawing/2014/main" id="{634AF03F-C7F4-47CF-871A-50A8004E97E1}"/>
              </a:ext>
            </a:extLst>
          </p:cNvPr>
          <p:cNvGrpSpPr/>
          <p:nvPr/>
        </p:nvGrpSpPr>
        <p:grpSpPr>
          <a:xfrm>
            <a:off x="4083174" y="1216384"/>
            <a:ext cx="20302414" cy="2654194"/>
            <a:chOff x="1076414" y="3106247"/>
            <a:chExt cx="10535957" cy="2174996"/>
          </a:xfrm>
        </p:grpSpPr>
        <p:sp>
          <p:nvSpPr>
            <p:cNvPr id="3" name="Rounded Rectangle 55">
              <a:extLst>
                <a:ext uri="{FF2B5EF4-FFF2-40B4-BE49-F238E27FC236}">
                  <a16:creationId xmlns="" xmlns:a16="http://schemas.microsoft.com/office/drawing/2014/main" id="{5702C051-D145-490C-978F-4EA04D05A537}"/>
                </a:ext>
              </a:extLst>
            </p:cNvPr>
            <p:cNvSpPr/>
            <p:nvPr/>
          </p:nvSpPr>
          <p:spPr>
            <a:xfrm>
              <a:off x="1337825" y="3307207"/>
              <a:ext cx="10274546" cy="1974036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5" tIns="36002" rIns="72005" bIns="36002" rtlCol="0" anchor="ctr"/>
            <a:lstStyle/>
            <a:p>
              <a:pPr algn="ctr"/>
              <a:endParaRPr lang="en-US" sz="5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5">
              <a:extLst>
                <a:ext uri="{FF2B5EF4-FFF2-40B4-BE49-F238E27FC236}">
                  <a16:creationId xmlns="" xmlns:a16="http://schemas.microsoft.com/office/drawing/2014/main" id="{604B487F-5B5E-443A-8A0E-3E68976F220B}"/>
                </a:ext>
              </a:extLst>
            </p:cNvPr>
            <p:cNvGrpSpPr/>
            <p:nvPr/>
          </p:nvGrpSpPr>
          <p:grpSpPr>
            <a:xfrm>
              <a:off x="1076414" y="3106247"/>
              <a:ext cx="3065225" cy="1984609"/>
              <a:chOff x="166396" y="8712046"/>
              <a:chExt cx="3065225" cy="1984609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7124F9AA-E85D-4611-80E1-460EB1C42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534" y="8953880"/>
                <a:ext cx="2829087" cy="174277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5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5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5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5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</a:t>
                </a:r>
                <a:endParaRPr lang="en-US" sz="58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>
                <a:extLst>
                  <a:ext uri="{FF2B5EF4-FFF2-40B4-BE49-F238E27FC236}">
                    <a16:creationId xmlns="" xmlns:a16="http://schemas.microsoft.com/office/drawing/2014/main" id="{040AF906-5D1D-40A1-A26A-4AB7D0ADFA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5"/>
                <a:chOff x="-145995" y="8633550"/>
                <a:chExt cx="787401" cy="641348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="" xmlns:a16="http://schemas.microsoft.com/office/drawing/2014/main" id="{3A6F9C8C-1F91-478E-8707-180ED8E8B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="" xmlns:a16="http://schemas.microsoft.com/office/drawing/2014/main" id="{13FDA234-B155-4CE7-B945-76BCF5992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="" xmlns:a16="http://schemas.microsoft.com/office/drawing/2014/main" id="{8F421F20-0082-45BC-995A-1FA72FA57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="" xmlns:a16="http://schemas.microsoft.com/office/drawing/2014/main" id="{25CA32F5-003C-4606-B07C-43B580BEFC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="" xmlns:a16="http://schemas.microsoft.com/office/drawing/2014/main" id="{63EE31BA-F1E8-4701-8813-3E879FEB3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="" xmlns:a16="http://schemas.microsoft.com/office/drawing/2014/main" id="{E317ABAF-4C45-44F1-8135-FE1ED13AD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50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="" xmlns:a16="http://schemas.microsoft.com/office/drawing/2014/main" id="{C748CAD0-6F9B-4604-9242-34BC822362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="" xmlns:a16="http://schemas.microsoft.com/office/drawing/2014/main" id="{ABAC376D-D84B-495A-B1F1-1CDA82BF48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9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="" xmlns:a16="http://schemas.microsoft.com/office/drawing/2014/main" id="{13E1A908-F764-454C-8D3C-44FAEA0DF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="" xmlns:a16="http://schemas.microsoft.com/office/drawing/2014/main" id="{3A396160-AD1D-4EE3-A2EB-17F486F0D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="" xmlns:a16="http://schemas.microsoft.com/office/drawing/2014/main" id="{C3EE8EAB-AFE6-47BC-8DC3-710986AD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="" xmlns:a16="http://schemas.microsoft.com/office/drawing/2014/main" id="{E7C5FA90-FA39-4DC1-8275-107B0B78FF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7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C6F435C2-CCC6-4AF3-A0D8-DAD7EF47A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92875" cy="530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5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10270655" y="1481406"/>
                <a:ext cx="13534298" cy="1877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5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5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5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5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0655" y="1481406"/>
                <a:ext cx="13534298" cy="1877437"/>
              </a:xfrm>
              <a:prstGeom prst="rect">
                <a:avLst/>
              </a:prstGeom>
              <a:blipFill>
                <a:blip r:embed="rId6"/>
                <a:stretch>
                  <a:fillRect l="-2613" t="-9416" b="-20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D85D988D-02F1-4EBF-9DCC-B4A0CBD92D3A}"/>
              </a:ext>
            </a:extLst>
          </p:cNvPr>
          <p:cNvSpPr txBox="1"/>
          <p:nvPr/>
        </p:nvSpPr>
        <p:spPr>
          <a:xfrm>
            <a:off x="3949406" y="4980812"/>
            <a:ext cx="1904705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5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280269" y="6714778"/>
            <a:ext cx="24009316" cy="6864801"/>
            <a:chOff x="1088804" y="5780310"/>
            <a:chExt cx="21817977" cy="7092795"/>
          </a:xfrm>
        </p:grpSpPr>
        <p:sp>
          <p:nvSpPr>
            <p:cNvPr id="65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092795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654688" cy="890395"/>
              <a:chOff x="1224541" y="6305967"/>
              <a:chExt cx="3654688" cy="890395"/>
            </a:xfrm>
          </p:grpSpPr>
          <p:sp>
            <p:nvSpPr>
              <p:cNvPr id="67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0" y="6305967"/>
                <a:ext cx="2846929" cy="890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50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8"/>
            <a:ext cx="91444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5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584C4C9E-C212-416D-BC12-DACAEE297697}"/>
              </a:ext>
            </a:extLst>
          </p:cNvPr>
          <p:cNvSpPr txBox="1"/>
          <p:nvPr/>
        </p:nvSpPr>
        <p:spPr>
          <a:xfrm>
            <a:off x="3949405" y="6761138"/>
            <a:ext cx="20854022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5800" b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5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id="{B3093A30-53A5-40F8-A07F-803F9550889C}"/>
                  </a:ext>
                </a:extLst>
              </p:cNvPr>
              <p:cNvSpPr txBox="1"/>
              <p:nvPr/>
            </p:nvSpPr>
            <p:spPr>
              <a:xfrm>
                <a:off x="4083174" y="6928661"/>
                <a:ext cx="17971118" cy="67424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Do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  <a:endParaRPr lang="en-US" sz="4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dirty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4800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</a:rPr>
                        <m:t>.3.4=6</m:t>
                      </m:r>
                      <m:r>
                        <a:rPr lang="en-US" sz="48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>
                          <a:latin typeface="Cambria Math" panose="02040503050406030204" pitchFamily="18" charset="0"/>
                        </a:rPr>
                        <m:t>cm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ta-go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𝐶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5 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+3+4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 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 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3093A30-53A5-40F8-A07F-803F955088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174" y="6928661"/>
                <a:ext cx="17971118" cy="6742423"/>
              </a:xfrm>
              <a:prstGeom prst="rect">
                <a:avLst/>
              </a:prstGeom>
              <a:blipFill>
                <a:blip r:embed="rId7"/>
                <a:stretch>
                  <a:fillRect l="-1560" t="-1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49">
            <a:extLst>
              <a:ext uri="{FF2B5EF4-FFF2-40B4-BE49-F238E27FC236}">
                <a16:creationId xmlns="" xmlns:a16="http://schemas.microsoft.com/office/drawing/2014/main" id="{A1D1FDB0-FB2E-45FF-98B6-5CB4061E6D8E}"/>
              </a:ext>
            </a:extLst>
          </p:cNvPr>
          <p:cNvGrpSpPr/>
          <p:nvPr/>
        </p:nvGrpSpPr>
        <p:grpSpPr>
          <a:xfrm>
            <a:off x="376272" y="3496331"/>
            <a:ext cx="24009316" cy="3205994"/>
            <a:chOff x="1175570" y="2468560"/>
            <a:chExt cx="22178464" cy="3205994"/>
          </a:xfrm>
        </p:grpSpPr>
        <p:sp>
          <p:nvSpPr>
            <p:cNvPr id="72" name="Rounded Rectangle 6">
              <a:extLst>
                <a:ext uri="{FF2B5EF4-FFF2-40B4-BE49-F238E27FC236}">
                  <a16:creationId xmlns="" xmlns:a16="http://schemas.microsoft.com/office/drawing/2014/main" id="{6A5371E8-0CD0-4D69-BBC4-ECF8AC99AA6F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3" name="Group 2">
              <a:extLst>
                <a:ext uri="{FF2B5EF4-FFF2-40B4-BE49-F238E27FC236}">
                  <a16:creationId xmlns="" xmlns:a16="http://schemas.microsoft.com/office/drawing/2014/main" id="{F0D7DF26-A930-4D8D-A8B9-A4FAA2859EB9}"/>
                </a:ext>
              </a:extLst>
            </p:cNvPr>
            <p:cNvGrpSpPr/>
            <p:nvPr/>
          </p:nvGrpSpPr>
          <p:grpSpPr>
            <a:xfrm>
              <a:off x="1175570" y="2468560"/>
              <a:ext cx="3776488" cy="1098604"/>
              <a:chOff x="1175570" y="1834705"/>
              <a:chExt cx="4119451" cy="1198375"/>
            </a:xfrm>
          </p:grpSpPr>
          <p:sp>
            <p:nvSpPr>
              <p:cNvPr id="74" name="Freeform 20">
                <a:extLst>
                  <a:ext uri="{FF2B5EF4-FFF2-40B4-BE49-F238E27FC236}">
                    <a16:creationId xmlns="" xmlns:a16="http://schemas.microsoft.com/office/drawing/2014/main" id="{93814F4E-A108-4B86-AB9E-FFD6AA414BA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="" xmlns:a16="http://schemas.microsoft.com/office/drawing/2014/main" id="{55760AA3-50B5-40DC-9F4B-5015B4EE1899}"/>
                  </a:ext>
                </a:extLst>
              </p:cNvPr>
              <p:cNvSpPr txBox="1"/>
              <p:nvPr/>
            </p:nvSpPr>
            <p:spPr>
              <a:xfrm>
                <a:off x="2235431" y="1958752"/>
                <a:ext cx="3059590" cy="1074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5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ập </a:t>
                </a:r>
                <a:r>
                  <a:rPr lang="en-US" sz="5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76" name="Round Diagonal Corner Rectangle 10">
                <a:extLst>
                  <a:ext uri="{FF2B5EF4-FFF2-40B4-BE49-F238E27FC236}">
                    <a16:creationId xmlns="" xmlns:a16="http://schemas.microsoft.com/office/drawing/2014/main" id="{C667B0D2-9A9B-4F46-BA3D-B9B34D7F77E7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7" name="Group 2">
                <a:extLst>
                  <a:ext uri="{FF2B5EF4-FFF2-40B4-BE49-F238E27FC236}">
                    <a16:creationId xmlns="" xmlns:a16="http://schemas.microsoft.com/office/drawing/2014/main" id="{15367DD1-AE1E-42B8-BCBF-1601CE2DD5A7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8" name="Freeform 15">
                  <a:extLst>
                    <a:ext uri="{FF2B5EF4-FFF2-40B4-BE49-F238E27FC236}">
                      <a16:creationId xmlns="" xmlns:a16="http://schemas.microsoft.com/office/drawing/2014/main" id="{E3DEFA26-C5D5-4A26-BDAF-8D0832A96D5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16">
                  <a:extLst>
                    <a:ext uri="{FF2B5EF4-FFF2-40B4-BE49-F238E27FC236}">
                      <a16:creationId xmlns="" xmlns:a16="http://schemas.microsoft.com/office/drawing/2014/main" id="{9D2DDD82-EDCE-41FC-B9D9-E4785E2E713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17">
                  <a:extLst>
                    <a:ext uri="{FF2B5EF4-FFF2-40B4-BE49-F238E27FC236}">
                      <a16:creationId xmlns="" xmlns:a16="http://schemas.microsoft.com/office/drawing/2014/main" id="{9C1B6D06-11AB-4FE5-825D-578D13A1B7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Rectangle 18">
                  <a:extLst>
                    <a:ext uri="{FF2B5EF4-FFF2-40B4-BE49-F238E27FC236}">
                      <a16:creationId xmlns="" xmlns:a16="http://schemas.microsoft.com/office/drawing/2014/main" id="{155EA5DE-508C-4A33-A38B-CBFCE95E91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Rectangle 19">
                  <a:extLst>
                    <a:ext uri="{FF2B5EF4-FFF2-40B4-BE49-F238E27FC236}">
                      <a16:creationId xmlns="" xmlns:a16="http://schemas.microsoft.com/office/drawing/2014/main" id="{418C4480-42E4-4A54-AB58-988F16B8E6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Rectangle 20">
                  <a:extLst>
                    <a:ext uri="{FF2B5EF4-FFF2-40B4-BE49-F238E27FC236}">
                      <a16:creationId xmlns="" xmlns:a16="http://schemas.microsoft.com/office/drawing/2014/main" id="{62D53906-2660-409D-9677-FD3C61E4FD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Rectangle 21">
                  <a:extLst>
                    <a:ext uri="{FF2B5EF4-FFF2-40B4-BE49-F238E27FC236}">
                      <a16:creationId xmlns="" xmlns:a16="http://schemas.microsoft.com/office/drawing/2014/main" id="{9AC18551-61D6-4ECC-B303-D2751DA4F1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="" xmlns:a16="http://schemas.microsoft.com/office/drawing/2014/main" id="{3C60274E-9B96-42F8-BD6C-FA66D021D206}"/>
                  </a:ext>
                </a:extLst>
              </p:cNvPr>
              <p:cNvSpPr txBox="1"/>
              <p:nvPr/>
            </p:nvSpPr>
            <p:spPr>
              <a:xfrm>
                <a:off x="5065465" y="3906466"/>
                <a:ext cx="18792625" cy="2769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đ</a:t>
                </a:r>
                <a:r>
                  <a:rPr lang="vi-VN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ờng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C60274E-9B96-42F8-BD6C-FA66D021D2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5465" y="3906466"/>
                <a:ext cx="18792625" cy="2769989"/>
              </a:xfrm>
              <a:prstGeom prst="rect">
                <a:avLst/>
              </a:prstGeom>
              <a:blipFill>
                <a:blip r:embed="rId8"/>
                <a:stretch>
                  <a:fillRect l="-1881" t="-6388" b="-13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>
            <a:extLst>
              <a:ext uri="{FF2B5EF4-FFF2-40B4-BE49-F238E27FC236}">
                <a16:creationId xmlns="" xmlns:a16="http://schemas.microsoft.com/office/drawing/2014/main" id="{88F54515-834B-43D1-A403-298DEA755CA9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87" name="Rectangle: Rounded Corners 86">
              <a:extLst>
                <a:ext uri="{FF2B5EF4-FFF2-40B4-BE49-F238E27FC236}">
                  <a16:creationId xmlns="" xmlns:a16="http://schemas.microsoft.com/office/drawing/2014/main" id="{1E2238A3-5BBB-4C3A-A288-C6E1FCE014D4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8" name="TextBox 87">
              <a:extLst>
                <a:ext uri="{FF2B5EF4-FFF2-40B4-BE49-F238E27FC236}">
                  <a16:creationId xmlns="" xmlns:a16="http://schemas.microsoft.com/office/drawing/2014/main" id="{06BF252B-2D6A-4B80-A62F-710A1C1453BD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89" name="Straight Connector 88">
              <a:extLst>
                <a:ext uri="{FF2B5EF4-FFF2-40B4-BE49-F238E27FC236}">
                  <a16:creationId xmlns="" xmlns:a16="http://schemas.microsoft.com/office/drawing/2014/main" id="{2AD1A03C-57C1-4E96-A020-334C4BF53376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>
              <a:extLst>
                <a:ext uri="{FF2B5EF4-FFF2-40B4-BE49-F238E27FC236}">
                  <a16:creationId xmlns="" xmlns:a16="http://schemas.microsoft.com/office/drawing/2014/main" id="{A124EB5A-5B97-4E30-AC07-70986011B53F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91" name="Straight Connector 90">
              <a:extLst>
                <a:ext uri="{FF2B5EF4-FFF2-40B4-BE49-F238E27FC236}">
                  <a16:creationId xmlns="" xmlns:a16="http://schemas.microsoft.com/office/drawing/2014/main" id="{654FAAB4-8361-499C-A08A-2626A1E67908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="" xmlns:a16="http://schemas.microsoft.com/office/drawing/2014/main" id="{D5673D63-5CF5-4383-958A-C59AD75C2841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635916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>
            <a:extLst>
              <a:ext uri="{FF2B5EF4-FFF2-40B4-BE49-F238E27FC236}">
                <a16:creationId xmlns="" xmlns:a16="http://schemas.microsoft.com/office/drawing/2014/main" id="{634AF03F-C7F4-47CF-871A-50A8004E97E1}"/>
              </a:ext>
            </a:extLst>
          </p:cNvPr>
          <p:cNvGrpSpPr/>
          <p:nvPr/>
        </p:nvGrpSpPr>
        <p:grpSpPr>
          <a:xfrm>
            <a:off x="216004" y="1114214"/>
            <a:ext cx="23636097" cy="4175481"/>
            <a:chOff x="1008494" y="3106247"/>
            <a:chExt cx="10603877" cy="1681885"/>
          </a:xfrm>
        </p:grpSpPr>
        <p:sp>
          <p:nvSpPr>
            <p:cNvPr id="3" name="Rounded Rectangle 55">
              <a:extLst>
                <a:ext uri="{FF2B5EF4-FFF2-40B4-BE49-F238E27FC236}">
                  <a16:creationId xmlns="" xmlns:a16="http://schemas.microsoft.com/office/drawing/2014/main" id="{5702C051-D145-490C-978F-4EA04D05A537}"/>
                </a:ext>
              </a:extLst>
            </p:cNvPr>
            <p:cNvSpPr/>
            <p:nvPr/>
          </p:nvSpPr>
          <p:spPr>
            <a:xfrm>
              <a:off x="1008494" y="3307207"/>
              <a:ext cx="10603877" cy="1480925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5" tIns="36002" rIns="72005" bIns="36002"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5">
              <a:extLst>
                <a:ext uri="{FF2B5EF4-FFF2-40B4-BE49-F238E27FC236}">
                  <a16:creationId xmlns="" xmlns:a16="http://schemas.microsoft.com/office/drawing/2014/main" id="{604B487F-5B5E-443A-8A0E-3E68976F220B}"/>
                </a:ext>
              </a:extLst>
            </p:cNvPr>
            <p:cNvGrpSpPr/>
            <p:nvPr/>
          </p:nvGrpSpPr>
          <p:grpSpPr>
            <a:xfrm>
              <a:off x="1076414" y="3106247"/>
              <a:ext cx="3557848" cy="1663674"/>
              <a:chOff x="166396" y="8712046"/>
              <a:chExt cx="3557848" cy="1663674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7124F9AA-E85D-4611-80E1-460EB1C42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6225" y="8834220"/>
                <a:ext cx="3538019" cy="154150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</a:t>
                </a:r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>
                <a:extLst>
                  <a:ext uri="{FF2B5EF4-FFF2-40B4-BE49-F238E27FC236}">
                    <a16:creationId xmlns="" xmlns:a16="http://schemas.microsoft.com/office/drawing/2014/main" id="{040AF906-5D1D-40A1-A26A-4AB7D0ADFA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5"/>
                <a:chOff x="-145995" y="8633550"/>
                <a:chExt cx="787401" cy="641348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="" xmlns:a16="http://schemas.microsoft.com/office/drawing/2014/main" id="{3A6F9C8C-1F91-478E-8707-180ED8E8B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="" xmlns:a16="http://schemas.microsoft.com/office/drawing/2014/main" id="{13FDA234-B155-4CE7-B945-76BCF5992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="" xmlns:a16="http://schemas.microsoft.com/office/drawing/2014/main" id="{8F421F20-0082-45BC-995A-1FA72FA57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="" xmlns:a16="http://schemas.microsoft.com/office/drawing/2014/main" id="{25CA32F5-003C-4606-B07C-43B580BEFC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="" xmlns:a16="http://schemas.microsoft.com/office/drawing/2014/main" id="{63EE31BA-F1E8-4701-8813-3E879FEB3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="" xmlns:a16="http://schemas.microsoft.com/office/drawing/2014/main" id="{E317ABAF-4C45-44F1-8135-FE1ED13AD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50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="" xmlns:a16="http://schemas.microsoft.com/office/drawing/2014/main" id="{C748CAD0-6F9B-4604-9242-34BC822362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="" xmlns:a16="http://schemas.microsoft.com/office/drawing/2014/main" id="{ABAC376D-D84B-495A-B1F1-1CDA82BF48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9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="" xmlns:a16="http://schemas.microsoft.com/office/drawing/2014/main" id="{13E1A908-F764-454C-8D3C-44FAEA0DF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="" xmlns:a16="http://schemas.microsoft.com/office/drawing/2014/main" id="{3A396160-AD1D-4EE3-A2EB-17F486F0D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="" xmlns:a16="http://schemas.microsoft.com/office/drawing/2014/main" id="{C3EE8EAB-AFE6-47BC-8DC3-710986AD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="" xmlns:a16="http://schemas.microsoft.com/office/drawing/2014/main" id="{E7C5FA90-FA39-4DC1-8275-107B0B78FF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7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C6F435C2-CCC6-4AF3-A0D8-DAD7EF47A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92359" cy="4708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8669256" y="1600869"/>
                <a:ext cx="15716332" cy="3282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</a:p>
              <a:p>
                <a:r>
                  <a: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60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rad>
                  </m:oMath>
                </a14:m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ê-rông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256" y="1600869"/>
                <a:ext cx="15716332" cy="3282245"/>
              </a:xfrm>
              <a:prstGeom prst="rect">
                <a:avLst/>
              </a:prstGeom>
              <a:blipFill>
                <a:blip r:embed="rId6"/>
                <a:stretch>
                  <a:fillRect l="-2327" t="-5762" b="-11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="" xmlns:a16="http://schemas.microsoft.com/office/drawing/2014/main" id="{D85D988D-02F1-4EBF-9DCC-B4A0CBD92D3A}"/>
              </a:ext>
            </a:extLst>
          </p:cNvPr>
          <p:cNvSpPr txBox="1"/>
          <p:nvPr/>
        </p:nvSpPr>
        <p:spPr>
          <a:xfrm>
            <a:off x="3949406" y="4980812"/>
            <a:ext cx="190470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24863" y="7786648"/>
            <a:ext cx="23737320" cy="5774456"/>
            <a:chOff x="862619" y="5508757"/>
            <a:chExt cx="21817977" cy="8239056"/>
          </a:xfrm>
        </p:grpSpPr>
        <p:sp>
          <p:nvSpPr>
            <p:cNvPr id="65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862619" y="5879267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508757"/>
              <a:ext cx="3268169" cy="1229588"/>
              <a:chOff x="1224541" y="5947324"/>
              <a:chExt cx="3268169" cy="1229588"/>
            </a:xfrm>
          </p:grpSpPr>
          <p:sp>
            <p:nvSpPr>
              <p:cNvPr id="67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5947324"/>
                <a:ext cx="2460408" cy="1229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50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8"/>
            <a:ext cx="914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id="{584C4C9E-C212-416D-BC12-DACAEE297697}"/>
                  </a:ext>
                </a:extLst>
              </p:cNvPr>
              <p:cNvSpPr txBox="1"/>
              <p:nvPr/>
            </p:nvSpPr>
            <p:spPr>
              <a:xfrm>
                <a:off x="4840839" y="8470420"/>
                <a:ext cx="18893647" cy="4581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𝒑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𝑩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𝑪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𝑩𝑪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𝟏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𝟏𝟕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𝟏𝟎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𝟐𝟒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𝒄𝒎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60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6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𝑺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6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𝑩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(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𝑪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(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𝑩𝑪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</m:rad>
                  </m:oMath>
                </a14:m>
                <a:endParaRPr lang="en-US" sz="60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6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𝟒</m:t>
                        </m:r>
                        <m:d>
                          <m:dPr>
                            <m:ctrlPr>
                              <a:rPr lang="en-US" sz="6000" b="1" i="1">
                                <a:latin typeface="Cambria Math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𝟏</m:t>
                            </m:r>
                          </m:e>
                        </m:d>
                        <m:d>
                          <m:dPr>
                            <m:ctrlPr>
                              <a:rPr lang="en-US" sz="6000" b="1" i="1">
                                <a:latin typeface="Cambria Math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𝟏𝟕</m:t>
                            </m:r>
                          </m:e>
                        </m:d>
                        <m:d>
                          <m:dPr>
                            <m:ctrlPr>
                              <a:rPr lang="en-US" sz="6000" b="1" i="1">
                                <a:latin typeface="Cambria Math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𝟏𝟎</m:t>
                            </m:r>
                          </m:e>
                        </m:d>
                      </m:e>
                    </m:rad>
                  </m:oMath>
                </a14:m>
                <a:endParaRPr lang="en-US" sz="60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𝟖𝟒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0839" y="8470420"/>
                <a:ext cx="18893647" cy="4581062"/>
              </a:xfrm>
              <a:prstGeom prst="rect">
                <a:avLst/>
              </a:prstGeom>
              <a:blipFill>
                <a:blip r:embed="rId7"/>
                <a:stretch>
                  <a:fillRect l="-1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49">
            <a:extLst>
              <a:ext uri="{FF2B5EF4-FFF2-40B4-BE49-F238E27FC236}">
                <a16:creationId xmlns="" xmlns:a16="http://schemas.microsoft.com/office/drawing/2014/main" id="{076A1245-AD53-4501-8EF9-75C38D358D96}"/>
              </a:ext>
            </a:extLst>
          </p:cNvPr>
          <p:cNvGrpSpPr/>
          <p:nvPr/>
        </p:nvGrpSpPr>
        <p:grpSpPr>
          <a:xfrm>
            <a:off x="597185" y="5202610"/>
            <a:ext cx="23164998" cy="2209668"/>
            <a:chOff x="1175570" y="2370645"/>
            <a:chExt cx="22203595" cy="3004652"/>
          </a:xfrm>
        </p:grpSpPr>
        <p:sp>
          <p:nvSpPr>
            <p:cNvPr id="72" name="Rounded Rectangle 6">
              <a:extLst>
                <a:ext uri="{FF2B5EF4-FFF2-40B4-BE49-F238E27FC236}">
                  <a16:creationId xmlns="" xmlns:a16="http://schemas.microsoft.com/office/drawing/2014/main" id="{89148AD5-0270-429E-A668-955C2028D297}"/>
                </a:ext>
              </a:extLst>
            </p:cNvPr>
            <p:cNvSpPr/>
            <p:nvPr/>
          </p:nvSpPr>
          <p:spPr>
            <a:xfrm>
              <a:off x="1200701" y="2573339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3" name="Group 2">
              <a:extLst>
                <a:ext uri="{FF2B5EF4-FFF2-40B4-BE49-F238E27FC236}">
                  <a16:creationId xmlns="" xmlns:a16="http://schemas.microsoft.com/office/drawing/2014/main" id="{CB8994F4-BE97-4E73-857D-D95E94B9E9CD}"/>
                </a:ext>
              </a:extLst>
            </p:cNvPr>
            <p:cNvGrpSpPr/>
            <p:nvPr/>
          </p:nvGrpSpPr>
          <p:grpSpPr>
            <a:xfrm>
              <a:off x="1175570" y="2370645"/>
              <a:ext cx="3672406" cy="1129970"/>
              <a:chOff x="1175570" y="1727897"/>
              <a:chExt cx="4005918" cy="1232589"/>
            </a:xfrm>
          </p:grpSpPr>
          <p:sp>
            <p:nvSpPr>
              <p:cNvPr id="74" name="Freeform 20">
                <a:extLst>
                  <a:ext uri="{FF2B5EF4-FFF2-40B4-BE49-F238E27FC236}">
                    <a16:creationId xmlns="" xmlns:a16="http://schemas.microsoft.com/office/drawing/2014/main" id="{10577BD4-F8E6-4329-8161-E35E63F8714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="" xmlns:a16="http://schemas.microsoft.com/office/drawing/2014/main" id="{C10DAF4F-E787-47EC-89FF-87E0804EC5EF}"/>
                  </a:ext>
                </a:extLst>
              </p:cNvPr>
              <p:cNvSpPr txBox="1"/>
              <p:nvPr/>
            </p:nvSpPr>
            <p:spPr>
              <a:xfrm>
                <a:off x="2235431" y="1727897"/>
                <a:ext cx="2871432" cy="1232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ập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9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ound Diagonal Corner Rectangle 10">
                <a:extLst>
                  <a:ext uri="{FF2B5EF4-FFF2-40B4-BE49-F238E27FC236}">
                    <a16:creationId xmlns="" xmlns:a16="http://schemas.microsoft.com/office/drawing/2014/main" id="{B43B390E-2956-4EB8-BC75-0B57946B867E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7" name="Group 2">
                <a:extLst>
                  <a:ext uri="{FF2B5EF4-FFF2-40B4-BE49-F238E27FC236}">
                    <a16:creationId xmlns="" xmlns:a16="http://schemas.microsoft.com/office/drawing/2014/main" id="{54DB44CE-6988-4996-AEA4-8331D4617144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8" name="Freeform 15">
                  <a:extLst>
                    <a:ext uri="{FF2B5EF4-FFF2-40B4-BE49-F238E27FC236}">
                      <a16:creationId xmlns="" xmlns:a16="http://schemas.microsoft.com/office/drawing/2014/main" id="{25E348D7-A351-406B-BF54-528FFD6BEB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16">
                  <a:extLst>
                    <a:ext uri="{FF2B5EF4-FFF2-40B4-BE49-F238E27FC236}">
                      <a16:creationId xmlns="" xmlns:a16="http://schemas.microsoft.com/office/drawing/2014/main" id="{0C54E3A6-EA73-43AD-A260-56FC3BC120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17">
                  <a:extLst>
                    <a:ext uri="{FF2B5EF4-FFF2-40B4-BE49-F238E27FC236}">
                      <a16:creationId xmlns="" xmlns:a16="http://schemas.microsoft.com/office/drawing/2014/main" id="{FE6E5109-0721-490B-9923-E5BA875750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Rectangle 18">
                  <a:extLst>
                    <a:ext uri="{FF2B5EF4-FFF2-40B4-BE49-F238E27FC236}">
                      <a16:creationId xmlns="" xmlns:a16="http://schemas.microsoft.com/office/drawing/2014/main" id="{5288B1F8-0A77-43AA-8E7B-61B1F7E648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Rectangle 19">
                  <a:extLst>
                    <a:ext uri="{FF2B5EF4-FFF2-40B4-BE49-F238E27FC236}">
                      <a16:creationId xmlns="" xmlns:a16="http://schemas.microsoft.com/office/drawing/2014/main" id="{1849606D-935B-469C-B17B-996D929AE0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Rectangle 20">
                  <a:extLst>
                    <a:ext uri="{FF2B5EF4-FFF2-40B4-BE49-F238E27FC236}">
                      <a16:creationId xmlns="" xmlns:a16="http://schemas.microsoft.com/office/drawing/2014/main" id="{92835759-CDF5-4387-95F0-29BFFE7700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Rectangle 21">
                  <a:extLst>
                    <a:ext uri="{FF2B5EF4-FFF2-40B4-BE49-F238E27FC236}">
                      <a16:creationId xmlns="" xmlns:a16="http://schemas.microsoft.com/office/drawing/2014/main" id="{C90D734A-F619-4C11-859F-8AE33CD533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="" xmlns:a16="http://schemas.microsoft.com/office/drawing/2014/main" id="{0329E98D-3835-47D9-B61E-F9CE9A6A0D5F}"/>
                  </a:ext>
                </a:extLst>
              </p:cNvPr>
              <p:cNvSpPr txBox="1"/>
              <p:nvPr/>
            </p:nvSpPr>
            <p:spPr>
              <a:xfrm>
                <a:off x="5212875" y="5385793"/>
                <a:ext cx="1871186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𝟏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𝟕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𝑪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0329E98D-3835-47D9-B61E-F9CE9A6A0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875" y="5385793"/>
                <a:ext cx="18711860" cy="1938992"/>
              </a:xfrm>
              <a:prstGeom prst="rect">
                <a:avLst/>
              </a:prstGeom>
              <a:blipFill>
                <a:blip r:embed="rId8"/>
                <a:stretch>
                  <a:fillRect l="-1954" t="-9404" r="-749" b="-20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>
            <a:extLst>
              <a:ext uri="{FF2B5EF4-FFF2-40B4-BE49-F238E27FC236}">
                <a16:creationId xmlns="" xmlns:a16="http://schemas.microsoft.com/office/drawing/2014/main" id="{E1529DCE-54A4-47E3-B852-D2B474DEC65F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87" name="Rectangle: Rounded Corners 86">
              <a:extLst>
                <a:ext uri="{FF2B5EF4-FFF2-40B4-BE49-F238E27FC236}">
                  <a16:creationId xmlns="" xmlns:a16="http://schemas.microsoft.com/office/drawing/2014/main" id="{BAF4F0EA-0B42-4CE9-AAD6-7BE4E83CBBD7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8" name="TextBox 87">
              <a:extLst>
                <a:ext uri="{FF2B5EF4-FFF2-40B4-BE49-F238E27FC236}">
                  <a16:creationId xmlns="" xmlns:a16="http://schemas.microsoft.com/office/drawing/2014/main" id="{A95E01C0-AAC3-4755-ADA3-BFD1F74A778B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89" name="Straight Connector 88">
              <a:extLst>
                <a:ext uri="{FF2B5EF4-FFF2-40B4-BE49-F238E27FC236}">
                  <a16:creationId xmlns="" xmlns:a16="http://schemas.microsoft.com/office/drawing/2014/main" id="{ACA38B45-E624-45A4-91D2-E9F0E3D9EC03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>
              <a:extLst>
                <a:ext uri="{FF2B5EF4-FFF2-40B4-BE49-F238E27FC236}">
                  <a16:creationId xmlns="" xmlns:a16="http://schemas.microsoft.com/office/drawing/2014/main" id="{3AD2C970-20BD-4977-B092-5873FCC055F5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91" name="Straight Connector 90">
              <a:extLst>
                <a:ext uri="{FF2B5EF4-FFF2-40B4-BE49-F238E27FC236}">
                  <a16:creationId xmlns="" xmlns:a16="http://schemas.microsoft.com/office/drawing/2014/main" id="{4E1EBD4A-3022-4CA5-8DBA-A7CB114F3458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="" xmlns:a16="http://schemas.microsoft.com/office/drawing/2014/main" id="{3ECD37A0-AD46-475B-8213-879D8703F7F0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948959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>
            <a:extLst>
              <a:ext uri="{FF2B5EF4-FFF2-40B4-BE49-F238E27FC236}">
                <a16:creationId xmlns="" xmlns:a16="http://schemas.microsoft.com/office/drawing/2014/main" id="{634AF03F-C7F4-47CF-871A-50A8004E97E1}"/>
              </a:ext>
            </a:extLst>
          </p:cNvPr>
          <p:cNvGrpSpPr/>
          <p:nvPr/>
        </p:nvGrpSpPr>
        <p:grpSpPr>
          <a:xfrm>
            <a:off x="405448" y="1135234"/>
            <a:ext cx="23936001" cy="3045170"/>
            <a:chOff x="1076414" y="3106247"/>
            <a:chExt cx="10535958" cy="2174996"/>
          </a:xfrm>
        </p:grpSpPr>
        <p:sp>
          <p:nvSpPr>
            <p:cNvPr id="3" name="Rounded Rectangle 55">
              <a:extLst>
                <a:ext uri="{FF2B5EF4-FFF2-40B4-BE49-F238E27FC236}">
                  <a16:creationId xmlns="" xmlns:a16="http://schemas.microsoft.com/office/drawing/2014/main" id="{5702C051-D145-490C-978F-4EA04D05A537}"/>
                </a:ext>
              </a:extLst>
            </p:cNvPr>
            <p:cNvSpPr/>
            <p:nvPr/>
          </p:nvSpPr>
          <p:spPr>
            <a:xfrm>
              <a:off x="1337825" y="3307207"/>
              <a:ext cx="10274547" cy="1974036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5" tIns="36002" rIns="72005" bIns="36002" rtlCol="0" anchor="ctr"/>
            <a:lstStyle/>
            <a:p>
              <a:pPr algn="ctr"/>
              <a:endParaRPr lang="en-US" sz="92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>
              <a:extLst>
                <a:ext uri="{FF2B5EF4-FFF2-40B4-BE49-F238E27FC236}">
                  <a16:creationId xmlns="" xmlns:a16="http://schemas.microsoft.com/office/drawing/2014/main" id="{604B487F-5B5E-443A-8A0E-3E68976F220B}"/>
                </a:ext>
              </a:extLst>
            </p:cNvPr>
            <p:cNvGrpSpPr/>
            <p:nvPr/>
          </p:nvGrpSpPr>
          <p:grpSpPr>
            <a:xfrm>
              <a:off x="1076414" y="3106247"/>
              <a:ext cx="3941501" cy="2173395"/>
              <a:chOff x="166396" y="8712046"/>
              <a:chExt cx="3941501" cy="2173395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7124F9AA-E85D-4611-80E1-460EB1C42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534" y="8953878"/>
                <a:ext cx="3705363" cy="193156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</a:t>
                </a:r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>
                <a:extLst>
                  <a:ext uri="{FF2B5EF4-FFF2-40B4-BE49-F238E27FC236}">
                    <a16:creationId xmlns="" xmlns:a16="http://schemas.microsoft.com/office/drawing/2014/main" id="{040AF906-5D1D-40A1-A26A-4AB7D0ADFA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5"/>
                <a:chOff x="-145995" y="8633550"/>
                <a:chExt cx="787401" cy="641348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="" xmlns:a16="http://schemas.microsoft.com/office/drawing/2014/main" id="{3A6F9C8C-1F91-478E-8707-180ED8E8B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="" xmlns:a16="http://schemas.microsoft.com/office/drawing/2014/main" id="{13FDA234-B155-4CE7-B945-76BCF5992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="" xmlns:a16="http://schemas.microsoft.com/office/drawing/2014/main" id="{8F421F20-0082-45BC-995A-1FA72FA57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="" xmlns:a16="http://schemas.microsoft.com/office/drawing/2014/main" id="{25CA32F5-003C-4606-B07C-43B580BEFC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="" xmlns:a16="http://schemas.microsoft.com/office/drawing/2014/main" id="{63EE31BA-F1E8-4701-8813-3E879FEB3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="" xmlns:a16="http://schemas.microsoft.com/office/drawing/2014/main" id="{E317ABAF-4C45-44F1-8135-FE1ED13AD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50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="" xmlns:a16="http://schemas.microsoft.com/office/drawing/2014/main" id="{C748CAD0-6F9B-4604-9242-34BC822362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="" xmlns:a16="http://schemas.microsoft.com/office/drawing/2014/main" id="{ABAC376D-D84B-495A-B1F1-1CDA82BF48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9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="" xmlns:a16="http://schemas.microsoft.com/office/drawing/2014/main" id="{13E1A908-F764-454C-8D3C-44FAEA0DF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="" xmlns:a16="http://schemas.microsoft.com/office/drawing/2014/main" id="{3A396160-AD1D-4EE3-A2EB-17F486F0D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="" xmlns:a16="http://schemas.microsoft.com/office/drawing/2014/main" id="{C3EE8EAB-AFE6-47BC-8DC3-710986AD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="" xmlns:a16="http://schemas.microsoft.com/office/drawing/2014/main" id="{E7C5FA90-FA39-4DC1-8275-107B0B78FF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7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C6F435C2-CCC6-4AF3-A0D8-DAD7EF47A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82991" cy="9268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9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9474353" y="1691567"/>
                <a:ext cx="13214846" cy="2358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6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ai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Ta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𝒃𝒄</m:t>
                        </m:r>
                      </m:num>
                      <m:den>
                        <m:r>
                          <a:rPr lang="en-US" sz="6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6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</m:oMath>
                </a14:m>
                <a:r>
                  <a:rPr lang="en-US" sz="6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4353" y="1691567"/>
                <a:ext cx="13214846" cy="2358915"/>
              </a:xfrm>
              <a:prstGeom prst="rect">
                <a:avLst/>
              </a:prstGeom>
              <a:blipFill>
                <a:blip r:embed="rId6"/>
                <a:stretch>
                  <a:fillRect l="-2768" t="-7752" r="-2076"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505202" y="7337979"/>
            <a:ext cx="23928254" cy="6432875"/>
            <a:chOff x="1088804" y="5780310"/>
            <a:chExt cx="21817977" cy="7868546"/>
          </a:xfrm>
        </p:grpSpPr>
        <p:sp>
          <p:nvSpPr>
            <p:cNvPr id="65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grpSp>
          <p:nvGrpSpPr>
            <p:cNvPr id="66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793715"/>
              <a:chOff x="1224541" y="6305967"/>
              <a:chExt cx="3082978" cy="793715"/>
            </a:xfrm>
          </p:grpSpPr>
          <p:sp>
            <p:nvSpPr>
              <p:cNvPr id="67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6305967"/>
                <a:ext cx="2031613" cy="575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0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/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8"/>
            <a:ext cx="9144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id="{584C4C9E-C212-416D-BC12-DACAEE297697}"/>
                  </a:ext>
                </a:extLst>
              </p:cNvPr>
              <p:cNvSpPr txBox="1"/>
              <p:nvPr/>
            </p:nvSpPr>
            <p:spPr>
              <a:xfrm>
                <a:off x="3321379" y="7799733"/>
                <a:ext cx="13802345" cy="6065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𝒑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𝑩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𝑪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𝑩𝑪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𝟏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𝟏𝟕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𝟏𝟎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𝟐𝟒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𝒄𝒎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50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5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𝑺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𝑩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(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𝑪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(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𝑩𝑪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</m:rad>
                  </m:oMath>
                </a14:m>
                <a:endParaRPr lang="en-US" sz="50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  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𝟒</m:t>
                        </m:r>
                        <m:d>
                          <m:dPr>
                            <m:ctrlPr>
                              <a:rPr lang="en-US" sz="5000" b="1" i="1">
                                <a:latin typeface="Cambria Math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𝟏</m:t>
                            </m:r>
                          </m:e>
                        </m:d>
                        <m:d>
                          <m:dPr>
                            <m:ctrlPr>
                              <a:rPr lang="en-US" sz="5000" b="1" i="1">
                                <a:latin typeface="Cambria Math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𝟏𝟕</m:t>
                            </m:r>
                          </m:e>
                        </m:d>
                        <m:d>
                          <m:dPr>
                            <m:ctrlPr>
                              <a:rPr lang="en-US" sz="5000" b="1" i="1">
                                <a:latin typeface="Cambria Math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𝟏𝟎</m:t>
                            </m:r>
                          </m:e>
                        </m:d>
                      </m:e>
                    </m:rad>
                  </m:oMath>
                </a14:m>
                <a:endParaRPr lang="en-US" sz="50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  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𝟖𝟒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en-US" sz="5000" b="1" i="1">
                            <a:latin typeface="Cambria Math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𝒄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50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𝑺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𝑨𝑩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𝑨𝑪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𝑩𝑪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𝟒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𝑹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  ⇒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𝑹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𝑨𝑩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𝑨𝑪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𝑩𝑪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𝟒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𝑺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𝟐𝟏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𝟏𝟎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𝟏𝟕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𝟒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𝟖𝟒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𝟏𝟎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𝟔𝟐𝟓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𝒄𝒎</m:t>
                      </m:r>
                    </m:oMath>
                  </m:oMathPara>
                </a14:m>
                <a:endParaRPr lang="en-US" sz="8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1379" y="7799733"/>
                <a:ext cx="13802345" cy="6065635"/>
              </a:xfrm>
              <a:prstGeom prst="rect">
                <a:avLst/>
              </a:prstGeom>
              <a:blipFill>
                <a:blip r:embed="rId7"/>
                <a:stretch>
                  <a:fillRect l="-2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861909" y="7501390"/>
            <a:ext cx="6195600" cy="6054148"/>
          </a:xfrm>
          <a:prstGeom prst="rect">
            <a:avLst/>
          </a:prstGeom>
        </p:spPr>
      </p:pic>
      <p:grpSp>
        <p:nvGrpSpPr>
          <p:cNvPr id="71" name="Group 70">
            <a:extLst>
              <a:ext uri="{FF2B5EF4-FFF2-40B4-BE49-F238E27FC236}">
                <a16:creationId xmlns="" xmlns:a16="http://schemas.microsoft.com/office/drawing/2014/main" id="{898A5DC2-F20B-44B8-943A-A64587160950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72" name="Rectangle: Rounded Corners 71">
              <a:extLst>
                <a:ext uri="{FF2B5EF4-FFF2-40B4-BE49-F238E27FC236}">
                  <a16:creationId xmlns="" xmlns:a16="http://schemas.microsoft.com/office/drawing/2014/main" id="{E56910BD-D358-421F-9057-8DA9AB34186F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="" xmlns:a16="http://schemas.microsoft.com/office/drawing/2014/main" id="{BA0E9085-6097-4030-AB2F-5CE81CDB047C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="" xmlns:a16="http://schemas.microsoft.com/office/drawing/2014/main" id="{C5527C2C-F2E6-40EA-9F5D-C4EADFCFB7BB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>
              <a:extLst>
                <a:ext uri="{FF2B5EF4-FFF2-40B4-BE49-F238E27FC236}">
                  <a16:creationId xmlns="" xmlns:a16="http://schemas.microsoft.com/office/drawing/2014/main" id="{D9F5C18E-5DD9-4068-9E4E-232B11402FC4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76" name="Straight Connector 75">
              <a:extLst>
                <a:ext uri="{FF2B5EF4-FFF2-40B4-BE49-F238E27FC236}">
                  <a16:creationId xmlns="" xmlns:a16="http://schemas.microsoft.com/office/drawing/2014/main" id="{B692E99B-2D09-438E-939C-A04ED0FB1B6F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>
              <a:extLst>
                <a:ext uri="{FF2B5EF4-FFF2-40B4-BE49-F238E27FC236}">
                  <a16:creationId xmlns="" xmlns:a16="http://schemas.microsoft.com/office/drawing/2014/main" id="{782720DF-AE88-4DEA-A710-355E6BD5DE4F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9" name="Group 49">
            <a:extLst>
              <a:ext uri="{FF2B5EF4-FFF2-40B4-BE49-F238E27FC236}">
                <a16:creationId xmlns="" xmlns:a16="http://schemas.microsoft.com/office/drawing/2014/main" id="{1DAD30DA-3A60-4D4B-8A7A-7FF9BF7386D4}"/>
              </a:ext>
            </a:extLst>
          </p:cNvPr>
          <p:cNvGrpSpPr/>
          <p:nvPr/>
        </p:nvGrpSpPr>
        <p:grpSpPr>
          <a:xfrm>
            <a:off x="610294" y="4127041"/>
            <a:ext cx="23782625" cy="3042471"/>
            <a:chOff x="1175570" y="2468562"/>
            <a:chExt cx="22203595" cy="2906735"/>
          </a:xfrm>
        </p:grpSpPr>
        <p:sp>
          <p:nvSpPr>
            <p:cNvPr id="80" name="Rounded Rectangle 6">
              <a:extLst>
                <a:ext uri="{FF2B5EF4-FFF2-40B4-BE49-F238E27FC236}">
                  <a16:creationId xmlns="" xmlns:a16="http://schemas.microsoft.com/office/drawing/2014/main" id="{BB445F25-7346-49A5-A377-D9DE471D8FAC}"/>
                </a:ext>
              </a:extLst>
            </p:cNvPr>
            <p:cNvSpPr/>
            <p:nvPr/>
          </p:nvSpPr>
          <p:spPr>
            <a:xfrm>
              <a:off x="1200701" y="2573339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1" name="Group 2">
              <a:extLst>
                <a:ext uri="{FF2B5EF4-FFF2-40B4-BE49-F238E27FC236}">
                  <a16:creationId xmlns="" xmlns:a16="http://schemas.microsoft.com/office/drawing/2014/main" id="{C67C24DB-525E-4031-A814-38AB3020EBB9}"/>
                </a:ext>
              </a:extLst>
            </p:cNvPr>
            <p:cNvGrpSpPr/>
            <p:nvPr/>
          </p:nvGrpSpPr>
          <p:grpSpPr>
            <a:xfrm>
              <a:off x="1175570" y="2468562"/>
              <a:ext cx="3672407" cy="927166"/>
              <a:chOff x="1175570" y="1834705"/>
              <a:chExt cx="4005919" cy="1011366"/>
            </a:xfrm>
          </p:grpSpPr>
          <p:sp>
            <p:nvSpPr>
              <p:cNvPr id="82" name="Freeform 20">
                <a:extLst>
                  <a:ext uri="{FF2B5EF4-FFF2-40B4-BE49-F238E27FC236}">
                    <a16:creationId xmlns="" xmlns:a16="http://schemas.microsoft.com/office/drawing/2014/main" id="{1D05F150-7CEA-4B7E-9D45-14F77FB524D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="" xmlns:a16="http://schemas.microsoft.com/office/drawing/2014/main" id="{A00C2FEC-2595-4E75-A957-58E0543CBDAA}"/>
                  </a:ext>
                </a:extLst>
              </p:cNvPr>
              <p:cNvSpPr txBox="1"/>
              <p:nvPr/>
            </p:nvSpPr>
            <p:spPr>
              <a:xfrm>
                <a:off x="2235431" y="1980048"/>
                <a:ext cx="2946058" cy="8660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ập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0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Round Diagonal Corner Rectangle 10">
                <a:extLst>
                  <a:ext uri="{FF2B5EF4-FFF2-40B4-BE49-F238E27FC236}">
                    <a16:creationId xmlns="" xmlns:a16="http://schemas.microsoft.com/office/drawing/2014/main" id="{94DAE5F5-72F6-4BFD-AFDE-C8DF74AA4676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5" name="Group 2">
                <a:extLst>
                  <a:ext uri="{FF2B5EF4-FFF2-40B4-BE49-F238E27FC236}">
                    <a16:creationId xmlns="" xmlns:a16="http://schemas.microsoft.com/office/drawing/2014/main" id="{19C13414-D6F2-4E90-A126-31A5489895A1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86" name="Freeform 15">
                  <a:extLst>
                    <a:ext uri="{FF2B5EF4-FFF2-40B4-BE49-F238E27FC236}">
                      <a16:creationId xmlns="" xmlns:a16="http://schemas.microsoft.com/office/drawing/2014/main" id="{099DD5F6-2A5A-429D-BE19-B728E69979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16">
                  <a:extLst>
                    <a:ext uri="{FF2B5EF4-FFF2-40B4-BE49-F238E27FC236}">
                      <a16:creationId xmlns="" xmlns:a16="http://schemas.microsoft.com/office/drawing/2014/main" id="{810630AC-3DF7-48FE-9B49-B965F270A6E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17">
                  <a:extLst>
                    <a:ext uri="{FF2B5EF4-FFF2-40B4-BE49-F238E27FC236}">
                      <a16:creationId xmlns="" xmlns:a16="http://schemas.microsoft.com/office/drawing/2014/main" id="{906B16AF-B7AF-4C57-BD9A-6484EF5791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Rectangle 18">
                  <a:extLst>
                    <a:ext uri="{FF2B5EF4-FFF2-40B4-BE49-F238E27FC236}">
                      <a16:creationId xmlns="" xmlns:a16="http://schemas.microsoft.com/office/drawing/2014/main" id="{FA7D38A1-B0AF-446D-9D22-3B5D1227CD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Rectangle 19">
                  <a:extLst>
                    <a:ext uri="{FF2B5EF4-FFF2-40B4-BE49-F238E27FC236}">
                      <a16:creationId xmlns="" xmlns:a16="http://schemas.microsoft.com/office/drawing/2014/main" id="{EC976D54-062C-4D12-92F4-F9AFFB6701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Rectangle 20">
                  <a:extLst>
                    <a:ext uri="{FF2B5EF4-FFF2-40B4-BE49-F238E27FC236}">
                      <a16:creationId xmlns="" xmlns:a16="http://schemas.microsoft.com/office/drawing/2014/main" id="{216AFDDB-C91D-44E5-9E94-146CAA0A86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Rectangle 21">
                  <a:extLst>
                    <a:ext uri="{FF2B5EF4-FFF2-40B4-BE49-F238E27FC236}">
                      <a16:creationId xmlns="" xmlns:a16="http://schemas.microsoft.com/office/drawing/2014/main" id="{DA92AAFA-41F4-4195-BEBD-C681B23E17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="" xmlns:a16="http://schemas.microsoft.com/office/drawing/2014/main" id="{DF72DE6A-75F9-40A9-8E18-B09392C85EA8}"/>
                  </a:ext>
                </a:extLst>
              </p:cNvPr>
              <p:cNvSpPr/>
              <p:nvPr/>
            </p:nvSpPr>
            <p:spPr>
              <a:xfrm>
                <a:off x="4784716" y="4228974"/>
                <a:ext cx="19272794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đ</a:t>
                </a:r>
                <a:r>
                  <a:rPr lang="vi-VN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ờng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US" sz="60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𝟏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𝟕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𝑪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đ</a:t>
                </a:r>
                <a:r>
                  <a:rPr lang="vi-VN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ờng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? </a:t>
                </a: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F72DE6A-75F9-40A9-8E18-B09392C85E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716" y="4228974"/>
                <a:ext cx="19272794" cy="2862322"/>
              </a:xfrm>
              <a:prstGeom prst="rect">
                <a:avLst/>
              </a:prstGeom>
              <a:blipFill>
                <a:blip r:embed="rId9"/>
                <a:stretch>
                  <a:fillRect l="-1930" t="-6610" b="-13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8224335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9"/>
            <a:ext cx="91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91">
              <a:defRPr/>
            </a:pPr>
            <a:endParaRPr lang="en-US" sz="360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0" y="5273658"/>
            <a:ext cx="24341449" cy="7578575"/>
            <a:chOff x="1088804" y="5780310"/>
            <a:chExt cx="21817977" cy="7868546"/>
          </a:xfrm>
        </p:grpSpPr>
        <p:sp>
          <p:nvSpPr>
            <p:cNvPr id="43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44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793715"/>
              <a:chOff x="1224541" y="6305967"/>
              <a:chExt cx="3082978" cy="793715"/>
            </a:xfrm>
          </p:grpSpPr>
          <p:sp>
            <p:nvSpPr>
              <p:cNvPr id="45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6305967"/>
                <a:ext cx="2031613" cy="575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891">
                  <a:defRPr/>
                </a:pPr>
                <a:r>
                  <a:rPr lang="vi-VN" sz="3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91">
                  <a:defRPr/>
                </a:pPr>
                <a:endParaRPr lang="en-US" sz="36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48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4507894" y="5313175"/>
                <a:ext cx="12647879" cy="8847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5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50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m:rPr>
                        <m:nor/>
                      </m:rPr>
                      <a:rPr lang="en-US" sz="5000" b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894" y="5313175"/>
                <a:ext cx="12647879" cy="884729"/>
              </a:xfrm>
              <a:prstGeom prst="rect">
                <a:avLst/>
              </a:prstGeom>
              <a:blipFill>
                <a:blip r:embed="rId5"/>
                <a:stretch>
                  <a:fillRect l="-2313" t="-14483" b="-37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ctangle 57"/>
          <p:cNvSpPr/>
          <p:nvPr/>
        </p:nvSpPr>
        <p:spPr>
          <a:xfrm>
            <a:off x="479618" y="7983561"/>
            <a:ext cx="652188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sin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/>
              <p:cNvSpPr/>
              <p:nvPr/>
            </p:nvSpPr>
            <p:spPr>
              <a:xfrm>
                <a:off x="7145973" y="8100193"/>
                <a:ext cx="7773154" cy="879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50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50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5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𝒄𝒐𝒔𝑨</m:t>
                      </m:r>
                    </m:oMath>
                  </m:oMathPara>
                </a14:m>
                <a:endParaRPr lang="vi-VN" sz="5000" b="1" dirty="0"/>
              </a:p>
            </p:txBody>
          </p:sp>
        </mc:Choice>
        <mc:Fallback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5973" y="8100193"/>
                <a:ext cx="7773154" cy="87921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6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21685" y="9405795"/>
            <a:ext cx="1135950" cy="78856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4919127" y="7999654"/>
                <a:ext cx="7883055" cy="879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  <m:sup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50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5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𝒄𝒐𝒔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𝟎</m:t>
                          </m:r>
                        </m:e>
                        <m:sup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vi-VN" sz="5000" b="1" dirty="0"/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9127" y="7999654"/>
                <a:ext cx="7883055" cy="87921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/>
              <p:cNvSpPr/>
              <p:nvPr/>
            </p:nvSpPr>
            <p:spPr>
              <a:xfrm>
                <a:off x="22528401" y="7983561"/>
                <a:ext cx="1786258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𝟐𝟕</m:t>
                      </m:r>
                    </m:oMath>
                  </m:oMathPara>
                </a14:m>
                <a:endParaRPr lang="vi-VN" sz="5000" b="1" dirty="0"/>
              </a:p>
            </p:txBody>
          </p:sp>
        </mc:Choice>
        <mc:Fallback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8401" y="7983561"/>
                <a:ext cx="1786258" cy="86177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/>
              <p:cNvSpPr/>
              <p:nvPr/>
            </p:nvSpPr>
            <p:spPr>
              <a:xfrm>
                <a:off x="8604101" y="9196500"/>
                <a:ext cx="2783005" cy="95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vi-VN" sz="50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vi-VN" sz="5000" b="1" dirty="0"/>
              </a:p>
            </p:txBody>
          </p:sp>
        </mc:Choice>
        <mc:Fallback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4101" y="9196500"/>
                <a:ext cx="2783005" cy="9523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106322" y="10631330"/>
                <a:ext cx="2672911" cy="15487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𝒂𝒃𝒄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</m:oMath>
                  </m:oMathPara>
                </a14:m>
                <a:endParaRPr lang="vi-VN" sz="8600" b="1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322" y="10631330"/>
                <a:ext cx="2672911" cy="154875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" name="Picture 6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13476" y="11185650"/>
            <a:ext cx="1135950" cy="788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5631072" y="10652794"/>
                <a:ext cx="2756267" cy="1553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𝒂𝒃𝒄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den>
                      </m:f>
                    </m:oMath>
                  </m:oMathPara>
                </a14:m>
                <a:endParaRPr lang="vi-VN" sz="8600" b="1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072" y="10652794"/>
                <a:ext cx="2756267" cy="155375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8202720" y="10519699"/>
                <a:ext cx="3450240" cy="1854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𝟖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vi-VN" sz="8600" b="1"/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2720" y="10519699"/>
                <a:ext cx="3450240" cy="185480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/>
          <p:cNvSpPr/>
          <p:nvPr/>
        </p:nvSpPr>
        <p:spPr>
          <a:xfrm>
            <a:off x="1079641" y="6743153"/>
            <a:ext cx="1969949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70" name="Picture 6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993604" y="6819212"/>
            <a:ext cx="1877852" cy="76821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/>
              <p:cNvSpPr/>
              <p:nvPr/>
            </p:nvSpPr>
            <p:spPr>
              <a:xfrm>
                <a:off x="8880426" y="6262106"/>
                <a:ext cx="4879797" cy="15327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𝒔𝒊𝒏𝑨</m:t>
                      </m:r>
                    </m:oMath>
                  </m:oMathPara>
                </a14:m>
                <a:endParaRPr lang="vi-VN" sz="8600" b="1" dirty="0"/>
              </a:p>
            </p:txBody>
          </p:sp>
        </mc:Choice>
        <mc:Fallback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426" y="6262106"/>
                <a:ext cx="4879797" cy="153279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/>
              <p:cNvSpPr/>
              <p:nvPr/>
            </p:nvSpPr>
            <p:spPr>
              <a:xfrm>
                <a:off x="13597126" y="6262106"/>
                <a:ext cx="5039265" cy="15327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𝒔𝒊𝒏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𝟎</m:t>
                          </m:r>
                        </m:e>
                        <m:sup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vi-VN" sz="8600" b="1" dirty="0"/>
              </a:p>
            </p:txBody>
          </p:sp>
        </mc:Choice>
        <mc:Fallback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7126" y="6262106"/>
                <a:ext cx="5039265" cy="153279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angle 72"/>
              <p:cNvSpPr/>
              <p:nvPr/>
            </p:nvSpPr>
            <p:spPr>
              <a:xfrm>
                <a:off x="18571802" y="6066706"/>
                <a:ext cx="2207335" cy="1705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𝟗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sz="8600" b="1" dirty="0"/>
              </a:p>
            </p:txBody>
          </p:sp>
        </mc:Choice>
        <mc:Fallback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1802" y="6066706"/>
                <a:ext cx="2207335" cy="170585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ctangle 73"/>
          <p:cNvSpPr/>
          <p:nvPr/>
        </p:nvSpPr>
        <p:spPr>
          <a:xfrm>
            <a:off x="1058305" y="11010454"/>
            <a:ext cx="151763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</a:t>
            </a:r>
            <a:endParaRPr lang="en-US" sz="5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1650186" y="11004836"/>
                <a:ext cx="1403141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vi-VN" sz="8600" b="1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0186" y="11004836"/>
                <a:ext cx="1403141" cy="86177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49">
            <a:extLst>
              <a:ext uri="{FF2B5EF4-FFF2-40B4-BE49-F238E27FC236}">
                <a16:creationId xmlns="" xmlns:a16="http://schemas.microsoft.com/office/drawing/2014/main" id="{E8AE43F2-1752-49A4-8052-072291F215EF}"/>
              </a:ext>
            </a:extLst>
          </p:cNvPr>
          <p:cNvGrpSpPr/>
          <p:nvPr/>
        </p:nvGrpSpPr>
        <p:grpSpPr>
          <a:xfrm>
            <a:off x="915147" y="1251660"/>
            <a:ext cx="22119289" cy="3205994"/>
            <a:chOff x="1175570" y="2468560"/>
            <a:chExt cx="22178464" cy="3205994"/>
          </a:xfrm>
        </p:grpSpPr>
        <p:sp>
          <p:nvSpPr>
            <p:cNvPr id="76" name="Rounded Rectangle 6">
              <a:extLst>
                <a:ext uri="{FF2B5EF4-FFF2-40B4-BE49-F238E27FC236}">
                  <a16:creationId xmlns="" xmlns:a16="http://schemas.microsoft.com/office/drawing/2014/main" id="{44728449-163C-4082-A22F-12047FEAF12D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7" name="Group 2">
              <a:extLst>
                <a:ext uri="{FF2B5EF4-FFF2-40B4-BE49-F238E27FC236}">
                  <a16:creationId xmlns="" xmlns:a16="http://schemas.microsoft.com/office/drawing/2014/main" id="{593EB112-A2BD-4D33-ABAB-F4DB33302807}"/>
                </a:ext>
              </a:extLst>
            </p:cNvPr>
            <p:cNvGrpSpPr/>
            <p:nvPr/>
          </p:nvGrpSpPr>
          <p:grpSpPr>
            <a:xfrm>
              <a:off x="1175570" y="2468560"/>
              <a:ext cx="3830343" cy="896427"/>
              <a:chOff x="1175570" y="1834705"/>
              <a:chExt cx="4178198" cy="977837"/>
            </a:xfrm>
          </p:grpSpPr>
          <p:sp>
            <p:nvSpPr>
              <p:cNvPr id="78" name="Freeform 20">
                <a:extLst>
                  <a:ext uri="{FF2B5EF4-FFF2-40B4-BE49-F238E27FC236}">
                    <a16:creationId xmlns="" xmlns:a16="http://schemas.microsoft.com/office/drawing/2014/main" id="{7E898537-F415-4B3F-9548-76C703EF4D9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="" xmlns:a16="http://schemas.microsoft.com/office/drawing/2014/main" id="{36634007-26AE-470D-8D6C-C9F8993EE0CD}"/>
                  </a:ext>
                </a:extLst>
              </p:cNvPr>
              <p:cNvSpPr txBox="1"/>
              <p:nvPr/>
            </p:nvSpPr>
            <p:spPr>
              <a:xfrm>
                <a:off x="2011706" y="1958752"/>
                <a:ext cx="3342062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1</a:t>
                </a:r>
              </a:p>
            </p:txBody>
          </p:sp>
          <p:sp>
            <p:nvSpPr>
              <p:cNvPr id="80" name="Round Diagonal Corner Rectangle 10">
                <a:extLst>
                  <a:ext uri="{FF2B5EF4-FFF2-40B4-BE49-F238E27FC236}">
                    <a16:creationId xmlns="" xmlns:a16="http://schemas.microsoft.com/office/drawing/2014/main" id="{32E73DC1-ACC1-49F3-B321-9F752BCDD98D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1" name="Group 2">
                <a:extLst>
                  <a:ext uri="{FF2B5EF4-FFF2-40B4-BE49-F238E27FC236}">
                    <a16:creationId xmlns="" xmlns:a16="http://schemas.microsoft.com/office/drawing/2014/main" id="{13208A0F-5041-4617-87DC-8FB14A655E71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82" name="Freeform 15">
                  <a:extLst>
                    <a:ext uri="{FF2B5EF4-FFF2-40B4-BE49-F238E27FC236}">
                      <a16:creationId xmlns="" xmlns:a16="http://schemas.microsoft.com/office/drawing/2014/main" id="{4382C41D-C89E-43DC-8ECB-CA0B5B2230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16">
                  <a:extLst>
                    <a:ext uri="{FF2B5EF4-FFF2-40B4-BE49-F238E27FC236}">
                      <a16:creationId xmlns="" xmlns:a16="http://schemas.microsoft.com/office/drawing/2014/main" id="{B1B7DE85-B5B8-4D9F-AE4B-DE7EBEAFFB6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7">
                  <a:extLst>
                    <a:ext uri="{FF2B5EF4-FFF2-40B4-BE49-F238E27FC236}">
                      <a16:creationId xmlns="" xmlns:a16="http://schemas.microsoft.com/office/drawing/2014/main" id="{612E981B-95AE-4FFC-8183-5DECFF9967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Rectangle 18">
                  <a:extLst>
                    <a:ext uri="{FF2B5EF4-FFF2-40B4-BE49-F238E27FC236}">
                      <a16:creationId xmlns="" xmlns:a16="http://schemas.microsoft.com/office/drawing/2014/main" id="{083BFD26-8293-498F-BBA9-87DA17774D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Rectangle 19">
                  <a:extLst>
                    <a:ext uri="{FF2B5EF4-FFF2-40B4-BE49-F238E27FC236}">
                      <a16:creationId xmlns="" xmlns:a16="http://schemas.microsoft.com/office/drawing/2014/main" id="{0F7F0B2D-A357-4F14-A2FD-8488ED205B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Rectangle 20">
                  <a:extLst>
                    <a:ext uri="{FF2B5EF4-FFF2-40B4-BE49-F238E27FC236}">
                      <a16:creationId xmlns="" xmlns:a16="http://schemas.microsoft.com/office/drawing/2014/main" id="{8F7CA663-B82D-4006-A881-47DF2E6083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Rectangle 21">
                  <a:extLst>
                    <a:ext uri="{FF2B5EF4-FFF2-40B4-BE49-F238E27FC236}">
                      <a16:creationId xmlns="" xmlns:a16="http://schemas.microsoft.com/office/drawing/2014/main" id="{3E4D71C5-FBE9-4E66-B10E-8CDA7804CD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F7E96219-F886-4700-957A-320C1294BB87}"/>
                  </a:ext>
                </a:extLst>
              </p:cNvPr>
              <p:cNvSpPr/>
              <p:nvPr/>
            </p:nvSpPr>
            <p:spPr>
              <a:xfrm>
                <a:off x="4636982" y="1677623"/>
                <a:ext cx="17864429" cy="28898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𝑹</m:t>
                    </m:r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7E96219-F886-4700-957A-320C1294BB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6982" y="1677623"/>
                <a:ext cx="17864429" cy="2889894"/>
              </a:xfrm>
              <a:prstGeom prst="rect">
                <a:avLst/>
              </a:prstGeom>
              <a:blipFill>
                <a:blip r:embed="rId19"/>
                <a:stretch>
                  <a:fillRect l="-2082" t="-5485" r="-2935" b="-13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0" name="Group 89">
            <a:extLst>
              <a:ext uri="{FF2B5EF4-FFF2-40B4-BE49-F238E27FC236}">
                <a16:creationId xmlns="" xmlns:a16="http://schemas.microsoft.com/office/drawing/2014/main" id="{95CC615E-9A0B-4D73-86BB-0DC5E74E7F03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91" name="Rectangle: Rounded Corners 90">
              <a:extLst>
                <a:ext uri="{FF2B5EF4-FFF2-40B4-BE49-F238E27FC236}">
                  <a16:creationId xmlns="" xmlns:a16="http://schemas.microsoft.com/office/drawing/2014/main" id="{7EBD1BF3-E38F-45BA-B323-737E02D2DF0E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2" name="TextBox 91">
              <a:extLst>
                <a:ext uri="{FF2B5EF4-FFF2-40B4-BE49-F238E27FC236}">
                  <a16:creationId xmlns="" xmlns:a16="http://schemas.microsoft.com/office/drawing/2014/main" id="{81648532-1BC9-46A3-A0AE-E9CC4FF7B3DD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="" xmlns:a16="http://schemas.microsoft.com/office/drawing/2014/main" id="{D0B62568-446B-421E-ACEB-6011A6FC0D7B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>
              <a:extLst>
                <a:ext uri="{FF2B5EF4-FFF2-40B4-BE49-F238E27FC236}">
                  <a16:creationId xmlns="" xmlns:a16="http://schemas.microsoft.com/office/drawing/2014/main" id="{8A29A3EF-97CF-4839-817D-DC6B7748CBE9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95" name="Straight Connector 94">
              <a:extLst>
                <a:ext uri="{FF2B5EF4-FFF2-40B4-BE49-F238E27FC236}">
                  <a16:creationId xmlns="" xmlns:a16="http://schemas.microsoft.com/office/drawing/2014/main" id="{B1059C2C-D454-443C-8B30-AB6849E4B6E2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>
              <a:extLst>
                <a:ext uri="{FF2B5EF4-FFF2-40B4-BE49-F238E27FC236}">
                  <a16:creationId xmlns="" xmlns:a16="http://schemas.microsoft.com/office/drawing/2014/main" id="{D15862B1-D266-4D65-9DDE-392D94EFACCA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7040342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  <p:bldP spid="62" grpId="0"/>
      <p:bldP spid="63" grpId="0"/>
      <p:bldP spid="64" grpId="0"/>
      <p:bldP spid="65" grpId="0"/>
      <p:bldP spid="67" grpId="0"/>
      <p:bldP spid="68" grpId="0"/>
      <p:bldP spid="69" grpId="0"/>
      <p:bldP spid="71" grpId="0"/>
      <p:bldP spid="72" grpId="0"/>
      <p:bldP spid="73" grpId="0"/>
      <p:bldP spid="74" grpId="0"/>
      <p:bldP spid="7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E56552DA-AE77-44A2-AE76-340CF6FEE115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3" name="Rectangle: Rounded Corners 2">
              <a:extLst>
                <a:ext uri="{FF2B5EF4-FFF2-40B4-BE49-F238E27FC236}">
                  <a16:creationId xmlns="" xmlns:a16="http://schemas.microsoft.com/office/drawing/2014/main" id="{7742D3C6-98DF-449F-AE6F-398A16CD4587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91BB7050-6283-44BB-87B8-D9E0CA44CBBE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="" xmlns:a16="http://schemas.microsoft.com/office/drawing/2014/main" id="{A97035F1-3E91-4535-8480-FD97C7F848BE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6B133EDD-EE9D-43CE-9E8F-005F4722F52E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="" xmlns:a16="http://schemas.microsoft.com/office/drawing/2014/main" id="{74B3598C-8E72-4EFA-95CA-3476FB1FA9AE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="" xmlns:a16="http://schemas.microsoft.com/office/drawing/2014/main" id="{61BD2E50-0771-4D88-BC57-0B6DB7F7F3EF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1">
            <a:extLst>
              <a:ext uri="{FF2B5EF4-FFF2-40B4-BE49-F238E27FC236}">
                <a16:creationId xmlns="" xmlns:a16="http://schemas.microsoft.com/office/drawing/2014/main" id="{CDF2CAD2-B520-4C38-84A7-0BA1BD982DA4}"/>
              </a:ext>
            </a:extLst>
          </p:cNvPr>
          <p:cNvGrpSpPr/>
          <p:nvPr/>
        </p:nvGrpSpPr>
        <p:grpSpPr>
          <a:xfrm>
            <a:off x="-453295" y="1572238"/>
            <a:ext cx="19654764" cy="984885"/>
            <a:chOff x="-288924" y="1892299"/>
            <a:chExt cx="19659599" cy="984770"/>
          </a:xfrm>
        </p:grpSpPr>
        <p:sp>
          <p:nvSpPr>
            <p:cNvPr id="10" name="Rounded Rectangle 2">
              <a:extLst>
                <a:ext uri="{FF2B5EF4-FFF2-40B4-BE49-F238E27FC236}">
                  <a16:creationId xmlns="" xmlns:a16="http://schemas.microsoft.com/office/drawing/2014/main" id="{527987A4-B0BB-4C6C-AAA4-5838711DAC6E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8C7EF6D2-26D7-4FD5-8000-8535355EE8C6}"/>
                </a:ext>
              </a:extLst>
            </p:cNvPr>
            <p:cNvSpPr txBox="1"/>
            <p:nvPr/>
          </p:nvSpPr>
          <p:spPr>
            <a:xfrm>
              <a:off x="1082675" y="1922269"/>
              <a:ext cx="983203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A29C9007-E95D-490E-952D-6E449E830784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9847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6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HI NHỚ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413E2848-3473-4397-A07B-121DAEA9115C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="" xmlns:a16="http://schemas.microsoft.com/office/drawing/2014/main" id="{1245B4A3-6856-4C72-A3FF-14A616E1FF7A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B1E73C54-C23E-45EF-AA70-600229163E58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="" xmlns:a16="http://schemas.microsoft.com/office/drawing/2014/main" id="{A471CCF8-5C68-49D4-891D-C31B0E360897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="" xmlns:a16="http://schemas.microsoft.com/office/drawing/2014/main" id="{83072761-6526-444F-883D-652B4D3579A8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="" xmlns:a16="http://schemas.microsoft.com/office/drawing/2014/main" id="{E27FC1D7-21D1-4E84-9204-560A1CCE5CE2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C9B4F200-2817-496B-A515-2456F0F7EE57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6CC85A6D-E92A-4796-A915-F225CDFD98D5}"/>
              </a:ext>
            </a:extLst>
          </p:cNvPr>
          <p:cNvGrpSpPr/>
          <p:nvPr/>
        </p:nvGrpSpPr>
        <p:grpSpPr>
          <a:xfrm>
            <a:off x="167458" y="2431166"/>
            <a:ext cx="16329050" cy="2829471"/>
            <a:chOff x="628303" y="2503174"/>
            <a:chExt cx="14858237" cy="2829470"/>
          </a:xfrm>
        </p:grpSpPr>
        <p:sp>
          <p:nvSpPr>
            <p:cNvPr id="50" name="Rounded Rectangle 44">
              <a:extLst>
                <a:ext uri="{FF2B5EF4-FFF2-40B4-BE49-F238E27FC236}">
                  <a16:creationId xmlns="" xmlns:a16="http://schemas.microsoft.com/office/drawing/2014/main" id="{40136AF2-42EE-4A01-B05F-D563BA844A3D}"/>
                </a:ext>
              </a:extLst>
            </p:cNvPr>
            <p:cNvSpPr/>
            <p:nvPr/>
          </p:nvSpPr>
          <p:spPr>
            <a:xfrm>
              <a:off x="8335522" y="2503174"/>
              <a:ext cx="7151018" cy="2829470"/>
            </a:xfrm>
            <a:prstGeom prst="roundRect">
              <a:avLst>
                <a:gd name="adj" fmla="val 5650"/>
              </a:avLst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Pentagon 217087">
              <a:extLst>
                <a:ext uri="{FF2B5EF4-FFF2-40B4-BE49-F238E27FC236}">
                  <a16:creationId xmlns="" xmlns:a16="http://schemas.microsoft.com/office/drawing/2014/main" id="{CF69836B-EE2C-47C2-A235-62C6B849CED4}"/>
                </a:ext>
              </a:extLst>
            </p:cNvPr>
            <p:cNvSpPr/>
            <p:nvPr/>
          </p:nvSpPr>
          <p:spPr>
            <a:xfrm>
              <a:off x="628303" y="3235347"/>
              <a:ext cx="4140109" cy="153759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="" xmlns:a16="http://schemas.microsoft.com/office/drawing/2014/main" id="{88D8BDEC-FBED-4CA3-8DB1-593D4C399835}"/>
                </a:ext>
              </a:extLst>
            </p:cNvPr>
            <p:cNvSpPr txBox="1"/>
            <p:nvPr/>
          </p:nvSpPr>
          <p:spPr>
            <a:xfrm>
              <a:off x="883566" y="3630629"/>
              <a:ext cx="43173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Í CÔSIN</a:t>
              </a:r>
            </a:p>
          </p:txBody>
        </p:sp>
        <p:graphicFrame>
          <p:nvGraphicFramePr>
            <p:cNvPr id="53" name="Object 3">
              <a:extLst>
                <a:ext uri="{FF2B5EF4-FFF2-40B4-BE49-F238E27FC236}">
                  <a16:creationId xmlns="" xmlns:a16="http://schemas.microsoft.com/office/drawing/2014/main" id="{CEFEFC28-CCC8-4334-8CC9-5355D3E939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321774"/>
                </p:ext>
              </p:extLst>
            </p:nvPr>
          </p:nvGraphicFramePr>
          <p:xfrm>
            <a:off x="8879810" y="2740635"/>
            <a:ext cx="6311901" cy="238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70" name="Equation" r:id="rId4" imgW="6311900" imgH="2387600" progId="Equation.DSMT4">
                    <p:embed/>
                  </p:oleObj>
                </mc:Choice>
                <mc:Fallback>
                  <p:oleObj name="Equation" r:id="rId4" imgW="6311900" imgH="2387600" progId="Equation.DSMT4">
                    <p:embed/>
                    <p:pic>
                      <p:nvPicPr>
                        <p:cNvPr id="104" name="Object 3">
                          <a:extLst>
                            <a:ext uri="{FF2B5EF4-FFF2-40B4-BE49-F238E27FC236}">
                              <a16:creationId xmlns="" xmlns:a16="http://schemas.microsoft.com/office/drawing/2014/main" id="{3500BD3A-C424-4DC9-BD18-9D5421DE52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9810" y="2740635"/>
                          <a:ext cx="6311901" cy="2387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34">
            <a:extLst>
              <a:ext uri="{FF2B5EF4-FFF2-40B4-BE49-F238E27FC236}">
                <a16:creationId xmlns="" xmlns:a16="http://schemas.microsoft.com/office/drawing/2014/main" id="{1112307F-35F1-410D-9587-7F3694313639}"/>
              </a:ext>
            </a:extLst>
          </p:cNvPr>
          <p:cNvGrpSpPr/>
          <p:nvPr/>
        </p:nvGrpSpPr>
        <p:grpSpPr>
          <a:xfrm>
            <a:off x="95450" y="8082930"/>
            <a:ext cx="24189136" cy="2088232"/>
            <a:chOff x="610479" y="8586005"/>
            <a:chExt cx="24193509" cy="2088232"/>
          </a:xfrm>
        </p:grpSpPr>
        <p:sp>
          <p:nvSpPr>
            <p:cNvPr id="55" name="Rounded Rectangle 53">
              <a:extLst>
                <a:ext uri="{FF2B5EF4-FFF2-40B4-BE49-F238E27FC236}">
                  <a16:creationId xmlns="" xmlns:a16="http://schemas.microsoft.com/office/drawing/2014/main" id="{F05816F5-FA5E-41F1-9844-FF770A8226A2}"/>
                </a:ext>
              </a:extLst>
            </p:cNvPr>
            <p:cNvSpPr/>
            <p:nvPr/>
          </p:nvSpPr>
          <p:spPr>
            <a:xfrm>
              <a:off x="11579788" y="8586005"/>
              <a:ext cx="6438376" cy="2088232"/>
            </a:xfrm>
            <a:prstGeom prst="roundRect">
              <a:avLst>
                <a:gd name="adj" fmla="val 6515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ounded Rectangle 54">
              <a:extLst>
                <a:ext uri="{FF2B5EF4-FFF2-40B4-BE49-F238E27FC236}">
                  <a16:creationId xmlns="" xmlns:a16="http://schemas.microsoft.com/office/drawing/2014/main" id="{C23F7A4E-BAF0-4E96-8FB9-7D0A4CEC4645}"/>
                </a:ext>
              </a:extLst>
            </p:cNvPr>
            <p:cNvSpPr/>
            <p:nvPr/>
          </p:nvSpPr>
          <p:spPr>
            <a:xfrm>
              <a:off x="18205721" y="8586005"/>
              <a:ext cx="6598267" cy="2088232"/>
            </a:xfrm>
            <a:prstGeom prst="roundRect">
              <a:avLst>
                <a:gd name="adj" fmla="val 10744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ounded Rectangle 52">
              <a:extLst>
                <a:ext uri="{FF2B5EF4-FFF2-40B4-BE49-F238E27FC236}">
                  <a16:creationId xmlns="" xmlns:a16="http://schemas.microsoft.com/office/drawing/2014/main" id="{45D1DEF6-1875-460B-8FB5-25ADFD6261E7}"/>
                </a:ext>
              </a:extLst>
            </p:cNvPr>
            <p:cNvSpPr/>
            <p:nvPr/>
          </p:nvSpPr>
          <p:spPr>
            <a:xfrm>
              <a:off x="4881834" y="8586005"/>
              <a:ext cx="6553913" cy="2088232"/>
            </a:xfrm>
            <a:prstGeom prst="roundRect">
              <a:avLst>
                <a:gd name="adj" fmla="val 9561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Pentagon 51">
              <a:extLst>
                <a:ext uri="{FF2B5EF4-FFF2-40B4-BE49-F238E27FC236}">
                  <a16:creationId xmlns="" xmlns:a16="http://schemas.microsoft.com/office/drawing/2014/main" id="{616A11B5-7549-4429-947A-853B70B21277}"/>
                </a:ext>
              </a:extLst>
            </p:cNvPr>
            <p:cNvSpPr/>
            <p:nvPr/>
          </p:nvSpPr>
          <p:spPr>
            <a:xfrm>
              <a:off x="632593" y="8819000"/>
              <a:ext cx="4105198" cy="1567205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>
              <a:extLst>
                <a:ext uri="{FF2B5EF4-FFF2-40B4-BE49-F238E27FC236}">
                  <a16:creationId xmlns="" xmlns:a16="http://schemas.microsoft.com/office/drawing/2014/main" id="{21476B83-D9E8-4FBB-A8A2-55E5A8ACA7E8}"/>
                </a:ext>
              </a:extLst>
            </p:cNvPr>
            <p:cNvSpPr txBox="1"/>
            <p:nvPr/>
          </p:nvSpPr>
          <p:spPr>
            <a:xfrm>
              <a:off x="610479" y="9016600"/>
              <a:ext cx="4027624" cy="1323439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TRUNG TUYẾN</a:t>
              </a:r>
            </a:p>
          </p:txBody>
        </p:sp>
        <p:graphicFrame>
          <p:nvGraphicFramePr>
            <p:cNvPr id="60" name="Object 10">
              <a:extLst>
                <a:ext uri="{FF2B5EF4-FFF2-40B4-BE49-F238E27FC236}">
                  <a16:creationId xmlns="" xmlns:a16="http://schemas.microsoft.com/office/drawing/2014/main" id="{E5A81A90-0776-4E8D-AF18-62EFB7BD49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072391"/>
                </p:ext>
              </p:extLst>
            </p:nvPr>
          </p:nvGraphicFramePr>
          <p:xfrm>
            <a:off x="5637098" y="8814332"/>
            <a:ext cx="5080918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71" name="Equation" r:id="rId6" imgW="5079960" imgH="1511280" progId="Equation.DSMT4">
                    <p:embed/>
                  </p:oleObj>
                </mc:Choice>
                <mc:Fallback>
                  <p:oleObj name="Equation" r:id="rId6" imgW="5079960" imgH="1511280" progId="Equation.DSMT4">
                    <p:embed/>
                    <p:pic>
                      <p:nvPicPr>
                        <p:cNvPr id="111" name="Object 10">
                          <a:extLst>
                            <a:ext uri="{FF2B5EF4-FFF2-40B4-BE49-F238E27FC236}">
                              <a16:creationId xmlns="" xmlns:a16="http://schemas.microsoft.com/office/drawing/2014/main" id="{CECABC0E-A169-430D-8187-356E18FAB7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098" y="8814332"/>
                          <a:ext cx="5080918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1">
              <a:extLst>
                <a:ext uri="{FF2B5EF4-FFF2-40B4-BE49-F238E27FC236}">
                  <a16:creationId xmlns="" xmlns:a16="http://schemas.microsoft.com/office/drawing/2014/main" id="{DD8080E7-ECC7-4415-BDB8-FA0F87207F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508045"/>
                </p:ext>
              </p:extLst>
            </p:nvPr>
          </p:nvGraphicFramePr>
          <p:xfrm>
            <a:off x="12359788" y="8730195"/>
            <a:ext cx="4903086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72" name="Equation" r:id="rId8" imgW="4902120" imgH="1511280" progId="Equation.DSMT4">
                    <p:embed/>
                  </p:oleObj>
                </mc:Choice>
                <mc:Fallback>
                  <p:oleObj name="Equation" r:id="rId8" imgW="4902120" imgH="1511280" progId="Equation.DSMT4">
                    <p:embed/>
                    <p:pic>
                      <p:nvPicPr>
                        <p:cNvPr id="112" name="Object 11">
                          <a:extLst>
                            <a:ext uri="{FF2B5EF4-FFF2-40B4-BE49-F238E27FC236}">
                              <a16:creationId xmlns="" xmlns:a16="http://schemas.microsoft.com/office/drawing/2014/main" id="{624BA152-804D-4337-BB5C-2E257F9D7E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9788" y="8730195"/>
                          <a:ext cx="4903086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2">
              <a:extLst>
                <a:ext uri="{FF2B5EF4-FFF2-40B4-BE49-F238E27FC236}">
                  <a16:creationId xmlns="" xmlns:a16="http://schemas.microsoft.com/office/drawing/2014/main" id="{4C5FEF21-CD82-42F7-8C16-E75E2A2BD6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36669"/>
                </p:ext>
              </p:extLst>
            </p:nvPr>
          </p:nvGraphicFramePr>
          <p:xfrm>
            <a:off x="19018966" y="8874657"/>
            <a:ext cx="4876094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73" name="Equation" r:id="rId10" imgW="4876560" imgH="1511280" progId="Equation.DSMT4">
                    <p:embed/>
                  </p:oleObj>
                </mc:Choice>
                <mc:Fallback>
                  <p:oleObj name="Equation" r:id="rId10" imgW="4876560" imgH="1511280" progId="Equation.DSMT4">
                    <p:embed/>
                    <p:pic>
                      <p:nvPicPr>
                        <p:cNvPr id="113" name="Object 12">
                          <a:extLst>
                            <a:ext uri="{FF2B5EF4-FFF2-40B4-BE49-F238E27FC236}">
                              <a16:creationId xmlns="" xmlns:a16="http://schemas.microsoft.com/office/drawing/2014/main" id="{4C123472-0CDB-4E13-BC2D-2A4CA1FFC0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8966" y="8874657"/>
                          <a:ext cx="4876094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E70AFE2D-00BE-4FA8-83DA-52EDD29B87B7}"/>
              </a:ext>
            </a:extLst>
          </p:cNvPr>
          <p:cNvGrpSpPr/>
          <p:nvPr/>
        </p:nvGrpSpPr>
        <p:grpSpPr>
          <a:xfrm>
            <a:off x="201955" y="5435971"/>
            <a:ext cx="23888568" cy="2143096"/>
            <a:chOff x="-1057" y="5223606"/>
            <a:chExt cx="21255261" cy="2143096"/>
          </a:xfrm>
        </p:grpSpPr>
        <p:grpSp>
          <p:nvGrpSpPr>
            <p:cNvPr id="64" name="Group 32">
              <a:extLst>
                <a:ext uri="{FF2B5EF4-FFF2-40B4-BE49-F238E27FC236}">
                  <a16:creationId xmlns="" xmlns:a16="http://schemas.microsoft.com/office/drawing/2014/main" id="{7CF4A140-CC04-4604-A395-74690667BE02}"/>
                </a:ext>
              </a:extLst>
            </p:cNvPr>
            <p:cNvGrpSpPr/>
            <p:nvPr/>
          </p:nvGrpSpPr>
          <p:grpSpPr>
            <a:xfrm>
              <a:off x="4595187" y="5223606"/>
              <a:ext cx="16659017" cy="2143096"/>
              <a:chOff x="6085084" y="5799670"/>
              <a:chExt cx="16662029" cy="2143096"/>
            </a:xfrm>
          </p:grpSpPr>
          <p:sp>
            <p:nvSpPr>
              <p:cNvPr id="67" name="Rounded Rectangle 48">
                <a:extLst>
                  <a:ext uri="{FF2B5EF4-FFF2-40B4-BE49-F238E27FC236}">
                    <a16:creationId xmlns="" xmlns:a16="http://schemas.microsoft.com/office/drawing/2014/main" id="{7686512F-6DB7-4398-9F59-F9F57781BF31}"/>
                  </a:ext>
                </a:extLst>
              </p:cNvPr>
              <p:cNvSpPr/>
              <p:nvPr/>
            </p:nvSpPr>
            <p:spPr>
              <a:xfrm>
                <a:off x="17862284" y="5799670"/>
                <a:ext cx="4884829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ounded Rectangle 47">
                <a:extLst>
                  <a:ext uri="{FF2B5EF4-FFF2-40B4-BE49-F238E27FC236}">
                    <a16:creationId xmlns="" xmlns:a16="http://schemas.microsoft.com/office/drawing/2014/main" id="{3FD22F68-0361-4616-A9D9-64A87F18F242}"/>
                  </a:ext>
                </a:extLst>
              </p:cNvPr>
              <p:cNvSpPr/>
              <p:nvPr/>
            </p:nvSpPr>
            <p:spPr>
              <a:xfrm>
                <a:off x="11966746" y="5823662"/>
                <a:ext cx="5126763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ounded Rectangle 46">
                <a:extLst>
                  <a:ext uri="{FF2B5EF4-FFF2-40B4-BE49-F238E27FC236}">
                    <a16:creationId xmlns="" xmlns:a16="http://schemas.microsoft.com/office/drawing/2014/main" id="{E0E239F9-20DB-4182-9221-BE63B25B8DD5}"/>
                  </a:ext>
                </a:extLst>
              </p:cNvPr>
              <p:cNvSpPr/>
              <p:nvPr/>
            </p:nvSpPr>
            <p:spPr>
              <a:xfrm>
                <a:off x="6085084" y="5823662"/>
                <a:ext cx="5257535" cy="2119104"/>
              </a:xfrm>
              <a:prstGeom prst="roundRect">
                <a:avLst>
                  <a:gd name="adj" fmla="val 9561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</a:t>
                </a:r>
              </a:p>
            </p:txBody>
          </p:sp>
          <p:graphicFrame>
            <p:nvGraphicFramePr>
              <p:cNvPr id="70" name="Object 4">
                <a:extLst>
                  <a:ext uri="{FF2B5EF4-FFF2-40B4-BE49-F238E27FC236}">
                    <a16:creationId xmlns="" xmlns:a16="http://schemas.microsoft.com/office/drawing/2014/main" id="{AD56F77C-21F4-40CF-8B33-AD3C88415B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09942" y="6312059"/>
              <a:ext cx="50800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74" name="Equation" r:id="rId12" imgW="5080000" imgH="1422400" progId="Equation.DSMT4">
                      <p:embed/>
                    </p:oleObj>
                  </mc:Choice>
                  <mc:Fallback>
                    <p:oleObj name="Equation" r:id="rId12" imgW="5080000" imgH="1422400" progId="Equation.DSMT4">
                      <p:embed/>
                      <p:pic>
                        <p:nvPicPr>
                          <p:cNvPr id="121" name="Object 4">
                            <a:extLst>
                              <a:ext uri="{FF2B5EF4-FFF2-40B4-BE49-F238E27FC236}">
                                <a16:creationId xmlns="" xmlns:a16="http://schemas.microsoft.com/office/drawing/2014/main" id="{4FF14375-A95F-48B9-85FC-888266F845E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09942" y="6312059"/>
                            <a:ext cx="50800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5">
                <a:extLst>
                  <a:ext uri="{FF2B5EF4-FFF2-40B4-BE49-F238E27FC236}">
                    <a16:creationId xmlns="" xmlns:a16="http://schemas.microsoft.com/office/drawing/2014/main" id="{4DB67A6D-94B7-45C2-BA5C-5901E2D2221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4833503"/>
                  </p:ext>
                </p:extLst>
              </p:nvPr>
            </p:nvGraphicFramePr>
            <p:xfrm>
              <a:off x="12094910" y="6405193"/>
              <a:ext cx="50800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75" name="Equation" r:id="rId14" imgW="5080000" imgH="1422400" progId="Equation.DSMT4">
                      <p:embed/>
                    </p:oleObj>
                  </mc:Choice>
                  <mc:Fallback>
                    <p:oleObj name="Equation" r:id="rId14" imgW="5080000" imgH="1422400" progId="Equation.DSMT4">
                      <p:embed/>
                      <p:pic>
                        <p:nvPicPr>
                          <p:cNvPr id="122" name="Object 5">
                            <a:extLst>
                              <a:ext uri="{FF2B5EF4-FFF2-40B4-BE49-F238E27FC236}">
                                <a16:creationId xmlns="" xmlns:a16="http://schemas.microsoft.com/office/drawing/2014/main" id="{A4D3E8CF-F365-4BFF-99A8-D7546AB3A1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94910" y="6405193"/>
                            <a:ext cx="50800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6">
                <a:extLst>
                  <a:ext uri="{FF2B5EF4-FFF2-40B4-BE49-F238E27FC236}">
                    <a16:creationId xmlns="" xmlns:a16="http://schemas.microsoft.com/office/drawing/2014/main" id="{04521959-1800-45A2-B6FF-3EECD416125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1596709"/>
                  </p:ext>
                </p:extLst>
              </p:nvPr>
            </p:nvGraphicFramePr>
            <p:xfrm>
              <a:off x="17926365" y="6293479"/>
              <a:ext cx="47625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76" name="Equation" r:id="rId16" imgW="4762500" imgH="1422400" progId="Equation.DSMT4">
                      <p:embed/>
                    </p:oleObj>
                  </mc:Choice>
                  <mc:Fallback>
                    <p:oleObj name="Equation" r:id="rId16" imgW="4762500" imgH="1422400" progId="Equation.DSMT4">
                      <p:embed/>
                      <p:pic>
                        <p:nvPicPr>
                          <p:cNvPr id="123" name="Object 6">
                            <a:extLst>
                              <a:ext uri="{FF2B5EF4-FFF2-40B4-BE49-F238E27FC236}">
                                <a16:creationId xmlns="" xmlns:a16="http://schemas.microsoft.com/office/drawing/2014/main" id="{8EA2F8B8-387C-413E-9043-DAD6BF11FCB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26365" y="6293479"/>
                            <a:ext cx="47625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5" name="Pentagon 56">
              <a:extLst>
                <a:ext uri="{FF2B5EF4-FFF2-40B4-BE49-F238E27FC236}">
                  <a16:creationId xmlns="" xmlns:a16="http://schemas.microsoft.com/office/drawing/2014/main" id="{AE6B8CC3-9A1E-48A3-9C99-032867121156}"/>
                </a:ext>
              </a:extLst>
            </p:cNvPr>
            <p:cNvSpPr/>
            <p:nvPr/>
          </p:nvSpPr>
          <p:spPr>
            <a:xfrm>
              <a:off x="-1057" y="5602222"/>
              <a:ext cx="4139360" cy="15375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="" xmlns:a16="http://schemas.microsoft.com/office/drawing/2014/main" id="{3B944924-5BE3-4577-9860-15DB9E66660F}"/>
                </a:ext>
              </a:extLst>
            </p:cNvPr>
            <p:cNvSpPr txBox="1"/>
            <p:nvPr/>
          </p:nvSpPr>
          <p:spPr>
            <a:xfrm>
              <a:off x="887538" y="6006892"/>
              <a:ext cx="282913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</p:grpSp>
      <p:pic>
        <p:nvPicPr>
          <p:cNvPr id="73" name="Picture 14">
            <a:extLst>
              <a:ext uri="{FF2B5EF4-FFF2-40B4-BE49-F238E27FC236}">
                <a16:creationId xmlns="" xmlns:a16="http://schemas.microsoft.com/office/drawing/2014/main" id="{A1BF7F35-6C62-4C0E-AD2A-A777B231B1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82512" y="1262918"/>
            <a:ext cx="5878850" cy="393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4" name="Group 73">
            <a:extLst>
              <a:ext uri="{FF2B5EF4-FFF2-40B4-BE49-F238E27FC236}">
                <a16:creationId xmlns="" xmlns:a16="http://schemas.microsoft.com/office/drawing/2014/main" id="{FEDC591A-697B-4D32-8DAE-8757BC68F1D9}"/>
              </a:ext>
            </a:extLst>
          </p:cNvPr>
          <p:cNvGrpSpPr/>
          <p:nvPr/>
        </p:nvGrpSpPr>
        <p:grpSpPr>
          <a:xfrm>
            <a:off x="95450" y="10410230"/>
            <a:ext cx="18807592" cy="3241027"/>
            <a:chOff x="95450" y="10410230"/>
            <a:chExt cx="18807592" cy="3241027"/>
          </a:xfrm>
        </p:grpSpPr>
        <p:grpSp>
          <p:nvGrpSpPr>
            <p:cNvPr id="75" name="Group 74">
              <a:extLst>
                <a:ext uri="{FF2B5EF4-FFF2-40B4-BE49-F238E27FC236}">
                  <a16:creationId xmlns="" xmlns:a16="http://schemas.microsoft.com/office/drawing/2014/main" id="{AD2674F1-2D09-4AE7-9B0D-89644DEE5A77}"/>
                </a:ext>
              </a:extLst>
            </p:cNvPr>
            <p:cNvGrpSpPr/>
            <p:nvPr/>
          </p:nvGrpSpPr>
          <p:grpSpPr>
            <a:xfrm>
              <a:off x="95450" y="10410230"/>
              <a:ext cx="18807592" cy="3241027"/>
              <a:chOff x="883566" y="2387200"/>
              <a:chExt cx="19009644" cy="3618433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77" name="Rounded Rectangle 61">
                <a:extLst>
                  <a:ext uri="{FF2B5EF4-FFF2-40B4-BE49-F238E27FC236}">
                    <a16:creationId xmlns="" xmlns:a16="http://schemas.microsoft.com/office/drawing/2014/main" id="{668AB3C9-C888-4033-93AC-84AAED7EB099}"/>
                  </a:ext>
                </a:extLst>
              </p:cNvPr>
              <p:cNvSpPr/>
              <p:nvPr/>
            </p:nvSpPr>
            <p:spPr>
              <a:xfrm>
                <a:off x="5200921" y="2387200"/>
                <a:ext cx="14692289" cy="3618433"/>
              </a:xfrm>
              <a:prstGeom prst="roundRect">
                <a:avLst>
                  <a:gd name="adj" fmla="val 6384"/>
                </a:avLst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Pentagon 62">
                <a:extLst>
                  <a:ext uri="{FF2B5EF4-FFF2-40B4-BE49-F238E27FC236}">
                    <a16:creationId xmlns="" xmlns:a16="http://schemas.microsoft.com/office/drawing/2014/main" id="{DFFDB945-D87B-44C6-BA43-74BA74652CC1}"/>
                  </a:ext>
                </a:extLst>
              </p:cNvPr>
              <p:cNvSpPr/>
              <p:nvPr/>
            </p:nvSpPr>
            <p:spPr>
              <a:xfrm>
                <a:off x="920677" y="3232969"/>
                <a:ext cx="4140109" cy="1537592"/>
              </a:xfrm>
              <a:prstGeom prst="homePlate">
                <a:avLst>
                  <a:gd name="adj" fmla="val 27425"/>
                </a:avLst>
              </a:prstGeom>
              <a:grpFill/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="" xmlns:a16="http://schemas.microsoft.com/office/drawing/2014/main" id="{C196E4C7-76C2-49C8-895A-577BDD98E084}"/>
                  </a:ext>
                </a:extLst>
              </p:cNvPr>
              <p:cNvSpPr txBox="1"/>
              <p:nvPr/>
            </p:nvSpPr>
            <p:spPr>
              <a:xfrm>
                <a:off x="883566" y="3630629"/>
                <a:ext cx="4317355" cy="70788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Í SIN</a:t>
                </a:r>
              </a:p>
            </p:txBody>
          </p:sp>
          <p:graphicFrame>
            <p:nvGraphicFramePr>
              <p:cNvPr id="80" name="Object 2">
                <a:extLst>
                  <a:ext uri="{FF2B5EF4-FFF2-40B4-BE49-F238E27FC236}">
                    <a16:creationId xmlns="" xmlns:a16="http://schemas.microsoft.com/office/drawing/2014/main" id="{B7804D13-F126-4720-BF73-41AFA351B55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9147132"/>
                  </p:ext>
                </p:extLst>
              </p:nvPr>
            </p:nvGraphicFramePr>
            <p:xfrm>
              <a:off x="7618083" y="2594246"/>
              <a:ext cx="9568559" cy="19378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77" name="Equation" r:id="rId19" imgW="6083300" imgH="1231900" progId="Equation.DSMT4">
                      <p:embed/>
                    </p:oleObj>
                  </mc:Choice>
                  <mc:Fallback>
                    <p:oleObj name="Equation" r:id="rId19" imgW="6083300" imgH="1231900" progId="Equation.DSMT4">
                      <p:embed/>
                      <p:pic>
                        <p:nvPicPr>
                          <p:cNvPr id="128" name="Object 2">
                            <a:extLst>
                              <a:ext uri="{FF2B5EF4-FFF2-40B4-BE49-F238E27FC236}">
                                <a16:creationId xmlns="" xmlns:a16="http://schemas.microsoft.com/office/drawing/2014/main" id="{448D4C4A-3B2E-4799-95DA-54BCF370BB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18083" y="2594246"/>
                            <a:ext cx="9568559" cy="193784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6" name="TextBox 75">
              <a:extLst>
                <a:ext uri="{FF2B5EF4-FFF2-40B4-BE49-F238E27FC236}">
                  <a16:creationId xmlns="" xmlns:a16="http://schemas.microsoft.com/office/drawing/2014/main" id="{9FC7B351-80D2-4ADF-BAF5-E11C1DBEBA2F}"/>
                </a:ext>
              </a:extLst>
            </p:cNvPr>
            <p:cNvSpPr txBox="1"/>
            <p:nvPr/>
          </p:nvSpPr>
          <p:spPr>
            <a:xfrm>
              <a:off x="7149566" y="12545004"/>
              <a:ext cx="963294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R: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án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kính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òn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goại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iếp</a:t>
              </a:r>
              <a:endParaRPr lang="en-US" sz="40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3598429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="" xmlns:a16="http://schemas.microsoft.com/office/drawing/2014/main" id="{31E4682B-D474-4A3F-8AA0-667DAF5AC806}"/>
              </a:ext>
            </a:extLst>
          </p:cNvPr>
          <p:cNvSpPr/>
          <p:nvPr/>
        </p:nvSpPr>
        <p:spPr>
          <a:xfrm>
            <a:off x="297305" y="6892148"/>
            <a:ext cx="7606466" cy="115212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2D2F8A84-F45D-4D1F-AB6B-EDA187D11005}"/>
              </a:ext>
            </a:extLst>
          </p:cNvPr>
          <p:cNvSpPr txBox="1"/>
          <p:nvPr/>
        </p:nvSpPr>
        <p:spPr>
          <a:xfrm>
            <a:off x="21151848" y="4031776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="" xmlns:a16="http://schemas.microsoft.com/office/drawing/2014/main" id="{7BF1147A-5718-4FE2-8DB4-CAC9056BC44C}"/>
                  </a:ext>
                </a:extLst>
              </p:cNvPr>
              <p:cNvSpPr/>
              <p:nvPr/>
            </p:nvSpPr>
            <p:spPr>
              <a:xfrm>
                <a:off x="13824694" y="8179914"/>
                <a:ext cx="6008350" cy="1656659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𝑏𝑐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4694" y="8179914"/>
                <a:ext cx="6008350" cy="1656659"/>
              </a:xfrm>
              <a:prstGeom prst="roundRect">
                <a:avLst/>
              </a:prstGeom>
              <a:blipFill>
                <a:blip r:embed="rId5"/>
                <a:stretch>
                  <a:fillRect b="-1825"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Rounded Corners 27">
                <a:extLst>
                  <a:ext uri="{FF2B5EF4-FFF2-40B4-BE49-F238E27FC236}">
                    <a16:creationId xmlns="" xmlns:a16="http://schemas.microsoft.com/office/drawing/2014/main" id="{8AC79554-81D2-4FD9-A766-3758C4B7E813}"/>
                  </a:ext>
                </a:extLst>
              </p:cNvPr>
              <p:cNvSpPr/>
              <p:nvPr/>
            </p:nvSpPr>
            <p:spPr>
              <a:xfrm>
                <a:off x="13650228" y="10781619"/>
                <a:ext cx="10495894" cy="177066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600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sz="60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9600" dirty="0" smtClean="0">
                          <a:solidFill>
                            <a:srgbClr val="FF0000"/>
                          </a:solidFill>
                        </a:rPr>
                        <m:t> </m:t>
                      </m:r>
                    </m:oMath>
                  </m:oMathPara>
                </a14:m>
                <a:endParaRPr lang="en-US" sz="6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0228" y="10781619"/>
                <a:ext cx="10495894" cy="1770665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5736B7CB-D1BA-4199-AB48-78B53807F80E}"/>
                  </a:ext>
                </a:extLst>
              </p:cNvPr>
              <p:cNvSpPr/>
              <p:nvPr/>
            </p:nvSpPr>
            <p:spPr>
              <a:xfrm>
                <a:off x="15060251" y="12675237"/>
                <a:ext cx="7040710" cy="1015663"/>
              </a:xfrm>
              <a:prstGeom prst="rect">
                <a:avLst/>
              </a:prstGeom>
              <a:ln>
                <a:solidFill>
                  <a:srgbClr val="D30317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−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6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0251" y="12675237"/>
                <a:ext cx="7040710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="" xmlns:a16="http://schemas.microsoft.com/office/drawing/2014/main" id="{2C361E16-0C38-457E-AE7B-4FF1CE94BB2A}"/>
              </a:ext>
            </a:extLst>
          </p:cNvPr>
          <p:cNvCxnSpPr>
            <a:cxnSpLocks/>
          </p:cNvCxnSpPr>
          <p:nvPr/>
        </p:nvCxnSpPr>
        <p:spPr>
          <a:xfrm flipV="1">
            <a:off x="8083270" y="2961184"/>
            <a:ext cx="5249389" cy="4479020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: Rounded Corners 19">
                <a:extLst>
                  <a:ext uri="{FF2B5EF4-FFF2-40B4-BE49-F238E27FC236}">
                    <a16:creationId xmlns="" xmlns:a16="http://schemas.microsoft.com/office/drawing/2014/main" id="{211A6CC6-1CD4-4251-A9ED-706F3B044041}"/>
                  </a:ext>
                </a:extLst>
              </p:cNvPr>
              <p:cNvSpPr/>
              <p:nvPr/>
            </p:nvSpPr>
            <p:spPr>
              <a:xfrm>
                <a:off x="13555208" y="2033782"/>
                <a:ext cx="10495894" cy="1656660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211A6CC6-1CD4-4251-A9ED-706F3B0440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5208" y="2033782"/>
                <a:ext cx="10495894" cy="1656660"/>
              </a:xfrm>
              <a:prstGeom prst="roundRect">
                <a:avLst/>
              </a:prstGeom>
              <a:blipFill>
                <a:blip r:embed="rId8"/>
                <a:stretch>
                  <a:fillRect b="-1832"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20">
                <a:extLst>
                  <a:ext uri="{FF2B5EF4-FFF2-40B4-BE49-F238E27FC236}">
                    <a16:creationId xmlns="" xmlns:a16="http://schemas.microsoft.com/office/drawing/2014/main" id="{5AB0F333-8F39-4DB1-86EE-E306D73BEB1E}"/>
                  </a:ext>
                </a:extLst>
              </p:cNvPr>
              <p:cNvSpPr/>
              <p:nvPr/>
            </p:nvSpPr>
            <p:spPr>
              <a:xfrm>
                <a:off x="13653119" y="4050006"/>
                <a:ext cx="10495894" cy="1656660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600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6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func>
                        <m:func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6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5AB0F333-8F39-4DB1-86EE-E306D73BEB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3119" y="4050006"/>
                <a:ext cx="10495894" cy="1656660"/>
              </a:xfrm>
              <a:prstGeom prst="roundRect">
                <a:avLst/>
              </a:prstGeom>
              <a:blipFill>
                <a:blip r:embed="rId9"/>
                <a:stretch>
                  <a:fillRect b="-1460"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="" xmlns:a16="http://schemas.microsoft.com/office/drawing/2014/main" id="{E93408D9-230A-4576-991F-82C5EF3F46E7}"/>
                  </a:ext>
                </a:extLst>
              </p:cNvPr>
              <p:cNvSpPr/>
              <p:nvPr/>
            </p:nvSpPr>
            <p:spPr>
              <a:xfrm>
                <a:off x="13691657" y="6201738"/>
                <a:ext cx="3550803" cy="1314112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E93408D9-230A-4576-991F-82C5EF3F46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1657" y="6201738"/>
                <a:ext cx="3550803" cy="1314112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="" xmlns:a16="http://schemas.microsoft.com/office/drawing/2014/main" id="{A77D6A23-1D4D-41BE-9E62-7C2907492EB2}"/>
              </a:ext>
            </a:extLst>
          </p:cNvPr>
          <p:cNvCxnSpPr>
            <a:cxnSpLocks/>
            <a:endCxn id="21" idx="1"/>
          </p:cNvCxnSpPr>
          <p:nvPr/>
        </p:nvCxnSpPr>
        <p:spPr>
          <a:xfrm flipV="1">
            <a:off x="8083270" y="4878336"/>
            <a:ext cx="5569849" cy="25618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="" xmlns:a16="http://schemas.microsoft.com/office/drawing/2014/main" id="{96EA372D-3F55-4E69-AA1C-416B73D50D24}"/>
              </a:ext>
            </a:extLst>
          </p:cNvPr>
          <p:cNvCxnSpPr>
            <a:cxnSpLocks/>
            <a:endCxn id="23" idx="1"/>
          </p:cNvCxnSpPr>
          <p:nvPr/>
        </p:nvCxnSpPr>
        <p:spPr>
          <a:xfrm flipV="1">
            <a:off x="8307930" y="6858794"/>
            <a:ext cx="5383727" cy="4320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="" xmlns:a16="http://schemas.microsoft.com/office/drawing/2014/main" id="{5C08F41B-BBF9-4F88-B384-C15F6EFA3E57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8083270" y="7440205"/>
            <a:ext cx="5741424" cy="1568039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="" xmlns:a16="http://schemas.microsoft.com/office/drawing/2014/main" id="{DE08BDF9-B7D2-44AB-A051-AA0EA3742B1C}"/>
              </a:ext>
            </a:extLst>
          </p:cNvPr>
          <p:cNvCxnSpPr>
            <a:cxnSpLocks/>
          </p:cNvCxnSpPr>
          <p:nvPr/>
        </p:nvCxnSpPr>
        <p:spPr>
          <a:xfrm>
            <a:off x="8083270" y="7440205"/>
            <a:ext cx="5471938" cy="4226746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0742949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28" grpId="0" animBg="1"/>
      <p:bldP spid="4" grpId="0" animBg="1"/>
      <p:bldP spid="20" grpId="0" animBg="1"/>
      <p:bldP spid="21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Group 131">
            <a:extLst>
              <a:ext uri="{FF2B5EF4-FFF2-40B4-BE49-F238E27FC236}">
                <a16:creationId xmlns="" xmlns:a16="http://schemas.microsoft.com/office/drawing/2014/main" id="{6067164A-74D3-4047-90BB-51EABF0E21BC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="" xmlns:a16="http://schemas.microsoft.com/office/drawing/2014/main" id="{267FB9D2-D58F-4A4C-B632-7FFA9CF0FA5A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BDCC4E5E-894F-4F2B-B121-167C61A93714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="" xmlns:a16="http://schemas.microsoft.com/office/drawing/2014/main" id="{D944BE83-4203-4355-9E58-4354C177C367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087F859C-9ED0-454E-9FBC-83D740997710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="" xmlns:a16="http://schemas.microsoft.com/office/drawing/2014/main" id="{600F7C7F-75DA-42BD-A9BD-B33F6895058E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B5C1D144-9A11-4C5D-BAE5-3D263DB0FC7F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="" xmlns:a16="http://schemas.microsoft.com/office/drawing/2014/main" id="{F323E03A-F995-44B6-AC26-85B4C190DF27}"/>
              </a:ext>
            </a:extLst>
          </p:cNvPr>
          <p:cNvGrpSpPr/>
          <p:nvPr/>
        </p:nvGrpSpPr>
        <p:grpSpPr>
          <a:xfrm>
            <a:off x="739020" y="1515344"/>
            <a:ext cx="6961515" cy="960438"/>
            <a:chOff x="13477876" y="4114800"/>
            <a:chExt cx="6962774" cy="960438"/>
          </a:xfrm>
        </p:grpSpPr>
        <p:sp>
          <p:nvSpPr>
            <p:cNvPr id="72" name="Freeform 71">
              <a:extLst>
                <a:ext uri="{FF2B5EF4-FFF2-40B4-BE49-F238E27FC236}">
                  <a16:creationId xmlns="" xmlns:a16="http://schemas.microsoft.com/office/drawing/2014/main" id="{D50A4A36-1450-45FB-AD3A-55BB59D63B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72">
              <a:extLst>
                <a:ext uri="{FF2B5EF4-FFF2-40B4-BE49-F238E27FC236}">
                  <a16:creationId xmlns="" xmlns:a16="http://schemas.microsoft.com/office/drawing/2014/main" id="{645432CC-D2AA-4276-A39D-09652C1AA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73">
              <a:extLst>
                <a:ext uri="{FF2B5EF4-FFF2-40B4-BE49-F238E27FC236}">
                  <a16:creationId xmlns="" xmlns:a16="http://schemas.microsoft.com/office/drawing/2014/main" id="{212BE1B8-1218-44B6-A59A-386C153601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74">
              <a:extLst>
                <a:ext uri="{FF2B5EF4-FFF2-40B4-BE49-F238E27FC236}">
                  <a16:creationId xmlns="" xmlns:a16="http://schemas.microsoft.com/office/drawing/2014/main" id="{DF6DAAE8-A9E2-4666-A5AC-46A2EC4CFA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75">
              <a:extLst>
                <a:ext uri="{FF2B5EF4-FFF2-40B4-BE49-F238E27FC236}">
                  <a16:creationId xmlns="" xmlns:a16="http://schemas.microsoft.com/office/drawing/2014/main" id="{F0A0B9D9-FC49-491C-89D0-637506D376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76">
              <a:extLst>
                <a:ext uri="{FF2B5EF4-FFF2-40B4-BE49-F238E27FC236}">
                  <a16:creationId xmlns="" xmlns:a16="http://schemas.microsoft.com/office/drawing/2014/main" id="{0E8C8EE9-461C-42ED-8146-C7E0BCF159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77">
              <a:extLst>
                <a:ext uri="{FF2B5EF4-FFF2-40B4-BE49-F238E27FC236}">
                  <a16:creationId xmlns="" xmlns:a16="http://schemas.microsoft.com/office/drawing/2014/main" id="{A76BED18-AD7B-4B0C-B739-5853ECE02C5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78">
              <a:extLst>
                <a:ext uri="{FF2B5EF4-FFF2-40B4-BE49-F238E27FC236}">
                  <a16:creationId xmlns="" xmlns:a16="http://schemas.microsoft.com/office/drawing/2014/main" id="{30F2EB26-89F1-4BF0-924B-8C4EC0B801C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79">
              <a:extLst>
                <a:ext uri="{FF2B5EF4-FFF2-40B4-BE49-F238E27FC236}">
                  <a16:creationId xmlns="" xmlns:a16="http://schemas.microsoft.com/office/drawing/2014/main" id="{C9A6AAE8-8D44-492E-AF68-556B63B244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80">
              <a:extLst>
                <a:ext uri="{FF2B5EF4-FFF2-40B4-BE49-F238E27FC236}">
                  <a16:creationId xmlns="" xmlns:a16="http://schemas.microsoft.com/office/drawing/2014/main" id="{D648A0A6-F960-4521-B60B-E4EEAD7C7F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81">
              <a:extLst>
                <a:ext uri="{FF2B5EF4-FFF2-40B4-BE49-F238E27FC236}">
                  <a16:creationId xmlns="" xmlns:a16="http://schemas.microsoft.com/office/drawing/2014/main" id="{3228802E-8409-4BD0-8DFD-3CC2063C34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82">
              <a:extLst>
                <a:ext uri="{FF2B5EF4-FFF2-40B4-BE49-F238E27FC236}">
                  <a16:creationId xmlns="" xmlns:a16="http://schemas.microsoft.com/office/drawing/2014/main" id="{B1972212-A23C-42F6-9881-3A381593B2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83">
              <a:extLst>
                <a:ext uri="{FF2B5EF4-FFF2-40B4-BE49-F238E27FC236}">
                  <a16:creationId xmlns="" xmlns:a16="http://schemas.microsoft.com/office/drawing/2014/main" id="{45A9AF08-040A-4DC4-82A7-A3C1BFF61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Oval 84">
              <a:extLst>
                <a:ext uri="{FF2B5EF4-FFF2-40B4-BE49-F238E27FC236}">
                  <a16:creationId xmlns="" xmlns:a16="http://schemas.microsoft.com/office/drawing/2014/main" id="{BC236018-DA65-4EFA-AA77-0742C0AE3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85">
              <a:extLst>
                <a:ext uri="{FF2B5EF4-FFF2-40B4-BE49-F238E27FC236}">
                  <a16:creationId xmlns="" xmlns:a16="http://schemas.microsoft.com/office/drawing/2014/main" id="{15E65884-83BC-4321-964B-F4F338416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86">
              <a:extLst>
                <a:ext uri="{FF2B5EF4-FFF2-40B4-BE49-F238E27FC236}">
                  <a16:creationId xmlns="" xmlns:a16="http://schemas.microsoft.com/office/drawing/2014/main" id="{BABA6ED8-FEF4-4DF9-8F5A-93F59357B8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87">
              <a:extLst>
                <a:ext uri="{FF2B5EF4-FFF2-40B4-BE49-F238E27FC236}">
                  <a16:creationId xmlns="" xmlns:a16="http://schemas.microsoft.com/office/drawing/2014/main" id="{E61709AD-06DA-4E0A-A2AB-003E3F03A2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88">
              <a:extLst>
                <a:ext uri="{FF2B5EF4-FFF2-40B4-BE49-F238E27FC236}">
                  <a16:creationId xmlns="" xmlns:a16="http://schemas.microsoft.com/office/drawing/2014/main" id="{D1FFDCEB-7916-4196-9703-282D1E827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89">
              <a:extLst>
                <a:ext uri="{FF2B5EF4-FFF2-40B4-BE49-F238E27FC236}">
                  <a16:creationId xmlns="" xmlns:a16="http://schemas.microsoft.com/office/drawing/2014/main" id="{0C273297-FC5F-4A8B-B414-81E9E11427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90">
              <a:extLst>
                <a:ext uri="{FF2B5EF4-FFF2-40B4-BE49-F238E27FC236}">
                  <a16:creationId xmlns="" xmlns:a16="http://schemas.microsoft.com/office/drawing/2014/main" id="{513209DD-CB64-4969-8DB1-B7BB73A754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91">
              <a:extLst>
                <a:ext uri="{FF2B5EF4-FFF2-40B4-BE49-F238E27FC236}">
                  <a16:creationId xmlns="" xmlns:a16="http://schemas.microsoft.com/office/drawing/2014/main" id="{5071E6C4-4B5D-4063-B6E5-D8BE211A6A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92">
              <a:extLst>
                <a:ext uri="{FF2B5EF4-FFF2-40B4-BE49-F238E27FC236}">
                  <a16:creationId xmlns="" xmlns:a16="http://schemas.microsoft.com/office/drawing/2014/main" id="{B3556936-E3D1-46C8-8873-734A39B4A4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93">
              <a:extLst>
                <a:ext uri="{FF2B5EF4-FFF2-40B4-BE49-F238E27FC236}">
                  <a16:creationId xmlns="" xmlns:a16="http://schemas.microsoft.com/office/drawing/2014/main" id="{2223F84A-3127-4EC1-94B7-EBE3301B0F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94">
              <a:extLst>
                <a:ext uri="{FF2B5EF4-FFF2-40B4-BE49-F238E27FC236}">
                  <a16:creationId xmlns="" xmlns:a16="http://schemas.microsoft.com/office/drawing/2014/main" id="{04FA863D-25B7-407F-AFE7-00C436C2884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95">
              <a:extLst>
                <a:ext uri="{FF2B5EF4-FFF2-40B4-BE49-F238E27FC236}">
                  <a16:creationId xmlns="" xmlns:a16="http://schemas.microsoft.com/office/drawing/2014/main" id="{94AE1A99-8D72-4BE3-8120-2F9CD4B831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96">
              <a:extLst>
                <a:ext uri="{FF2B5EF4-FFF2-40B4-BE49-F238E27FC236}">
                  <a16:creationId xmlns="" xmlns:a16="http://schemas.microsoft.com/office/drawing/2014/main" id="{827ABFBA-2061-4445-BAB9-553CB15875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97">
              <a:extLst>
                <a:ext uri="{FF2B5EF4-FFF2-40B4-BE49-F238E27FC236}">
                  <a16:creationId xmlns="" xmlns:a16="http://schemas.microsoft.com/office/drawing/2014/main" id="{2BAB3BB9-816D-4ED1-AC39-6FCE6800964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98">
              <a:extLst>
                <a:ext uri="{FF2B5EF4-FFF2-40B4-BE49-F238E27FC236}">
                  <a16:creationId xmlns="" xmlns:a16="http://schemas.microsoft.com/office/drawing/2014/main" id="{3CDD286A-DE54-4BE6-8594-9CD9DD110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0" name="Group 99">
            <a:extLst>
              <a:ext uri="{FF2B5EF4-FFF2-40B4-BE49-F238E27FC236}">
                <a16:creationId xmlns="" xmlns:a16="http://schemas.microsoft.com/office/drawing/2014/main" id="{291BC389-CD88-4373-BDA7-1488B565CF2E}"/>
              </a:ext>
            </a:extLst>
          </p:cNvPr>
          <p:cNvGrpSpPr/>
          <p:nvPr/>
        </p:nvGrpSpPr>
        <p:grpSpPr>
          <a:xfrm>
            <a:off x="167458" y="2431166"/>
            <a:ext cx="16329050" cy="2829471"/>
            <a:chOff x="628303" y="2503174"/>
            <a:chExt cx="14858237" cy="2829470"/>
          </a:xfrm>
        </p:grpSpPr>
        <p:sp>
          <p:nvSpPr>
            <p:cNvPr id="101" name="Rounded Rectangle 44">
              <a:extLst>
                <a:ext uri="{FF2B5EF4-FFF2-40B4-BE49-F238E27FC236}">
                  <a16:creationId xmlns="" xmlns:a16="http://schemas.microsoft.com/office/drawing/2014/main" id="{1C07BF68-2A31-4E23-AD83-9EDF09B48B5E}"/>
                </a:ext>
              </a:extLst>
            </p:cNvPr>
            <p:cNvSpPr/>
            <p:nvPr/>
          </p:nvSpPr>
          <p:spPr>
            <a:xfrm>
              <a:off x="8335522" y="2503174"/>
              <a:ext cx="7151018" cy="2829470"/>
            </a:xfrm>
            <a:prstGeom prst="roundRect">
              <a:avLst>
                <a:gd name="adj" fmla="val 5650"/>
              </a:avLst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Pentagon 217087">
              <a:extLst>
                <a:ext uri="{FF2B5EF4-FFF2-40B4-BE49-F238E27FC236}">
                  <a16:creationId xmlns="" xmlns:a16="http://schemas.microsoft.com/office/drawing/2014/main" id="{17AB6216-BE3D-48C0-90FC-055BEB795725}"/>
                </a:ext>
              </a:extLst>
            </p:cNvPr>
            <p:cNvSpPr/>
            <p:nvPr/>
          </p:nvSpPr>
          <p:spPr>
            <a:xfrm>
              <a:off x="628303" y="3235347"/>
              <a:ext cx="4140109" cy="153759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="" xmlns:a16="http://schemas.microsoft.com/office/drawing/2014/main" id="{9BEE6E6C-1030-4FF3-8972-B6F13DD91B7B}"/>
                </a:ext>
              </a:extLst>
            </p:cNvPr>
            <p:cNvSpPr txBox="1"/>
            <p:nvPr/>
          </p:nvSpPr>
          <p:spPr>
            <a:xfrm>
              <a:off x="883566" y="3630629"/>
              <a:ext cx="43173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Í CÔSIN</a:t>
              </a:r>
            </a:p>
          </p:txBody>
        </p:sp>
        <p:graphicFrame>
          <p:nvGraphicFramePr>
            <p:cNvPr id="104" name="Object 3">
              <a:extLst>
                <a:ext uri="{FF2B5EF4-FFF2-40B4-BE49-F238E27FC236}">
                  <a16:creationId xmlns="" xmlns:a16="http://schemas.microsoft.com/office/drawing/2014/main" id="{3500BD3A-C424-4DC9-BD18-9D5421DE52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652892"/>
                </p:ext>
              </p:extLst>
            </p:nvPr>
          </p:nvGraphicFramePr>
          <p:xfrm>
            <a:off x="8879810" y="2740635"/>
            <a:ext cx="6311901" cy="238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06" name="Equation" r:id="rId5" imgW="6311900" imgH="2387600" progId="Equation.DSMT4">
                    <p:embed/>
                  </p:oleObj>
                </mc:Choice>
                <mc:Fallback>
                  <p:oleObj name="Equation" r:id="rId5" imgW="6311900" imgH="2387600" progId="Equation.DSMT4">
                    <p:embed/>
                    <p:pic>
                      <p:nvPicPr>
                        <p:cNvPr id="21709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9810" y="2740635"/>
                          <a:ext cx="6311901" cy="2387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" name="Group 34">
            <a:extLst>
              <a:ext uri="{FF2B5EF4-FFF2-40B4-BE49-F238E27FC236}">
                <a16:creationId xmlns="" xmlns:a16="http://schemas.microsoft.com/office/drawing/2014/main" id="{417DFADA-02A8-4FD9-AF7C-FFA33E506617}"/>
              </a:ext>
            </a:extLst>
          </p:cNvPr>
          <p:cNvGrpSpPr/>
          <p:nvPr/>
        </p:nvGrpSpPr>
        <p:grpSpPr>
          <a:xfrm>
            <a:off x="95450" y="8082930"/>
            <a:ext cx="24189136" cy="2088232"/>
            <a:chOff x="610479" y="8586005"/>
            <a:chExt cx="24193509" cy="2088232"/>
          </a:xfrm>
        </p:grpSpPr>
        <p:sp>
          <p:nvSpPr>
            <p:cNvPr id="106" name="Rounded Rectangle 53">
              <a:extLst>
                <a:ext uri="{FF2B5EF4-FFF2-40B4-BE49-F238E27FC236}">
                  <a16:creationId xmlns="" xmlns:a16="http://schemas.microsoft.com/office/drawing/2014/main" id="{C408B914-1BEE-4619-B1AF-166176776C76}"/>
                </a:ext>
              </a:extLst>
            </p:cNvPr>
            <p:cNvSpPr/>
            <p:nvPr/>
          </p:nvSpPr>
          <p:spPr>
            <a:xfrm>
              <a:off x="11579788" y="8586005"/>
              <a:ext cx="6438376" cy="2088232"/>
            </a:xfrm>
            <a:prstGeom prst="roundRect">
              <a:avLst>
                <a:gd name="adj" fmla="val 6515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Rounded Rectangle 54">
              <a:extLst>
                <a:ext uri="{FF2B5EF4-FFF2-40B4-BE49-F238E27FC236}">
                  <a16:creationId xmlns="" xmlns:a16="http://schemas.microsoft.com/office/drawing/2014/main" id="{F8C423FF-8B62-4A5C-85CC-270BAE2ECB26}"/>
                </a:ext>
              </a:extLst>
            </p:cNvPr>
            <p:cNvSpPr/>
            <p:nvPr/>
          </p:nvSpPr>
          <p:spPr>
            <a:xfrm>
              <a:off x="18205721" y="8586005"/>
              <a:ext cx="6598267" cy="2088232"/>
            </a:xfrm>
            <a:prstGeom prst="roundRect">
              <a:avLst>
                <a:gd name="adj" fmla="val 10744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Rounded Rectangle 52">
              <a:extLst>
                <a:ext uri="{FF2B5EF4-FFF2-40B4-BE49-F238E27FC236}">
                  <a16:creationId xmlns="" xmlns:a16="http://schemas.microsoft.com/office/drawing/2014/main" id="{1B23772E-00DA-49AE-AFEA-98C5A0AFDD57}"/>
                </a:ext>
              </a:extLst>
            </p:cNvPr>
            <p:cNvSpPr/>
            <p:nvPr/>
          </p:nvSpPr>
          <p:spPr>
            <a:xfrm>
              <a:off x="4881834" y="8586005"/>
              <a:ext cx="6553913" cy="2088232"/>
            </a:xfrm>
            <a:prstGeom prst="roundRect">
              <a:avLst>
                <a:gd name="adj" fmla="val 9561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Pentagon 51">
              <a:extLst>
                <a:ext uri="{FF2B5EF4-FFF2-40B4-BE49-F238E27FC236}">
                  <a16:creationId xmlns="" xmlns:a16="http://schemas.microsoft.com/office/drawing/2014/main" id="{243D3963-6AC5-4B0C-BC6B-26F324424628}"/>
                </a:ext>
              </a:extLst>
            </p:cNvPr>
            <p:cNvSpPr/>
            <p:nvPr/>
          </p:nvSpPr>
          <p:spPr>
            <a:xfrm>
              <a:off x="632593" y="8819000"/>
              <a:ext cx="4105198" cy="1567205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>
              <a:extLst>
                <a:ext uri="{FF2B5EF4-FFF2-40B4-BE49-F238E27FC236}">
                  <a16:creationId xmlns="" xmlns:a16="http://schemas.microsoft.com/office/drawing/2014/main" id="{7FBD2790-F1F3-4662-88CD-A8927F5DF5F9}"/>
                </a:ext>
              </a:extLst>
            </p:cNvPr>
            <p:cNvSpPr txBox="1"/>
            <p:nvPr/>
          </p:nvSpPr>
          <p:spPr>
            <a:xfrm>
              <a:off x="610479" y="9016600"/>
              <a:ext cx="4027624" cy="1323439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TRUNG TUYẾN</a:t>
              </a:r>
            </a:p>
          </p:txBody>
        </p:sp>
        <p:graphicFrame>
          <p:nvGraphicFramePr>
            <p:cNvPr id="111" name="Object 10">
              <a:extLst>
                <a:ext uri="{FF2B5EF4-FFF2-40B4-BE49-F238E27FC236}">
                  <a16:creationId xmlns="" xmlns:a16="http://schemas.microsoft.com/office/drawing/2014/main" id="{CECABC0E-A169-430D-8187-356E18FAB7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504727"/>
                </p:ext>
              </p:extLst>
            </p:nvPr>
          </p:nvGraphicFramePr>
          <p:xfrm>
            <a:off x="5637098" y="8814332"/>
            <a:ext cx="5080918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07" name="Equation" r:id="rId7" imgW="5079960" imgH="1511280" progId="Equation.DSMT4">
                    <p:embed/>
                  </p:oleObj>
                </mc:Choice>
                <mc:Fallback>
                  <p:oleObj name="Equation" r:id="rId7" imgW="5079960" imgH="1511280" progId="Equation.DSMT4">
                    <p:embed/>
                    <p:pic>
                      <p:nvPicPr>
                        <p:cNvPr id="21709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098" y="8814332"/>
                          <a:ext cx="5080918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11">
              <a:extLst>
                <a:ext uri="{FF2B5EF4-FFF2-40B4-BE49-F238E27FC236}">
                  <a16:creationId xmlns="" xmlns:a16="http://schemas.microsoft.com/office/drawing/2014/main" id="{624BA152-804D-4337-BB5C-2E257F9D7E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312597"/>
                </p:ext>
              </p:extLst>
            </p:nvPr>
          </p:nvGraphicFramePr>
          <p:xfrm>
            <a:off x="12359788" y="8730195"/>
            <a:ext cx="4903086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08" name="Equation" r:id="rId9" imgW="4902120" imgH="1511280" progId="Equation.DSMT4">
                    <p:embed/>
                  </p:oleObj>
                </mc:Choice>
                <mc:Fallback>
                  <p:oleObj name="Equation" r:id="rId9" imgW="4902120" imgH="1511280" progId="Equation.DSMT4">
                    <p:embed/>
                    <p:pic>
                      <p:nvPicPr>
                        <p:cNvPr id="21709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9788" y="8730195"/>
                          <a:ext cx="4903086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2">
              <a:extLst>
                <a:ext uri="{FF2B5EF4-FFF2-40B4-BE49-F238E27FC236}">
                  <a16:creationId xmlns="" xmlns:a16="http://schemas.microsoft.com/office/drawing/2014/main" id="{4C123472-0CDB-4E13-BC2D-2A4CA1FFC0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994075"/>
                </p:ext>
              </p:extLst>
            </p:nvPr>
          </p:nvGraphicFramePr>
          <p:xfrm>
            <a:off x="19018966" y="8874657"/>
            <a:ext cx="4876094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09" name="Equation" r:id="rId11" imgW="4876560" imgH="1511280" progId="Equation.DSMT4">
                    <p:embed/>
                  </p:oleObj>
                </mc:Choice>
                <mc:Fallback>
                  <p:oleObj name="Equation" r:id="rId11" imgW="4876560" imgH="1511280" progId="Equation.DSMT4">
                    <p:embed/>
                    <p:pic>
                      <p:nvPicPr>
                        <p:cNvPr id="21710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8966" y="8874657"/>
                          <a:ext cx="4876094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" name="Group 113">
            <a:extLst>
              <a:ext uri="{FF2B5EF4-FFF2-40B4-BE49-F238E27FC236}">
                <a16:creationId xmlns="" xmlns:a16="http://schemas.microsoft.com/office/drawing/2014/main" id="{C49986CC-EDE5-4201-A283-75A4DAD75386}"/>
              </a:ext>
            </a:extLst>
          </p:cNvPr>
          <p:cNvGrpSpPr/>
          <p:nvPr/>
        </p:nvGrpSpPr>
        <p:grpSpPr>
          <a:xfrm>
            <a:off x="201955" y="5435971"/>
            <a:ext cx="23888568" cy="2143096"/>
            <a:chOff x="-1057" y="5223606"/>
            <a:chExt cx="21255261" cy="2143096"/>
          </a:xfrm>
        </p:grpSpPr>
        <p:grpSp>
          <p:nvGrpSpPr>
            <p:cNvPr id="115" name="Group 32">
              <a:extLst>
                <a:ext uri="{FF2B5EF4-FFF2-40B4-BE49-F238E27FC236}">
                  <a16:creationId xmlns="" xmlns:a16="http://schemas.microsoft.com/office/drawing/2014/main" id="{853E1DED-3AAF-472B-84C5-FC10E7BBA57B}"/>
                </a:ext>
              </a:extLst>
            </p:cNvPr>
            <p:cNvGrpSpPr/>
            <p:nvPr/>
          </p:nvGrpSpPr>
          <p:grpSpPr>
            <a:xfrm>
              <a:off x="4595187" y="5223606"/>
              <a:ext cx="16659017" cy="2143096"/>
              <a:chOff x="6085084" y="5799670"/>
              <a:chExt cx="16662029" cy="2143096"/>
            </a:xfrm>
          </p:grpSpPr>
          <p:sp>
            <p:nvSpPr>
              <p:cNvPr id="118" name="Rounded Rectangle 48">
                <a:extLst>
                  <a:ext uri="{FF2B5EF4-FFF2-40B4-BE49-F238E27FC236}">
                    <a16:creationId xmlns="" xmlns:a16="http://schemas.microsoft.com/office/drawing/2014/main" id="{FEE145BB-D1EB-48DD-91C3-27EA62ED2A64}"/>
                  </a:ext>
                </a:extLst>
              </p:cNvPr>
              <p:cNvSpPr/>
              <p:nvPr/>
            </p:nvSpPr>
            <p:spPr>
              <a:xfrm>
                <a:off x="17862284" y="5799670"/>
                <a:ext cx="4884829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Rounded Rectangle 47">
                <a:extLst>
                  <a:ext uri="{FF2B5EF4-FFF2-40B4-BE49-F238E27FC236}">
                    <a16:creationId xmlns="" xmlns:a16="http://schemas.microsoft.com/office/drawing/2014/main" id="{4334A314-A981-4D42-A6DD-3A8CE8C35B58}"/>
                  </a:ext>
                </a:extLst>
              </p:cNvPr>
              <p:cNvSpPr/>
              <p:nvPr/>
            </p:nvSpPr>
            <p:spPr>
              <a:xfrm>
                <a:off x="11966746" y="5823662"/>
                <a:ext cx="5126763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Rounded Rectangle 46">
                <a:extLst>
                  <a:ext uri="{FF2B5EF4-FFF2-40B4-BE49-F238E27FC236}">
                    <a16:creationId xmlns="" xmlns:a16="http://schemas.microsoft.com/office/drawing/2014/main" id="{347134B5-2C90-42D6-8846-C6936C97AED2}"/>
                  </a:ext>
                </a:extLst>
              </p:cNvPr>
              <p:cNvSpPr/>
              <p:nvPr/>
            </p:nvSpPr>
            <p:spPr>
              <a:xfrm>
                <a:off x="6085084" y="5823662"/>
                <a:ext cx="5257535" cy="2119104"/>
              </a:xfrm>
              <a:prstGeom prst="roundRect">
                <a:avLst>
                  <a:gd name="adj" fmla="val 9561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</a:t>
                </a:r>
              </a:p>
            </p:txBody>
          </p:sp>
          <p:graphicFrame>
            <p:nvGraphicFramePr>
              <p:cNvPr id="121" name="Object 4">
                <a:extLst>
                  <a:ext uri="{FF2B5EF4-FFF2-40B4-BE49-F238E27FC236}">
                    <a16:creationId xmlns="" xmlns:a16="http://schemas.microsoft.com/office/drawing/2014/main" id="{4FF14375-A95F-48B9-85FC-888266F845E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09942" y="6312059"/>
              <a:ext cx="50800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510" name="Equation" r:id="rId13" imgW="5080000" imgH="1422400" progId="Equation.DSMT4">
                      <p:embed/>
                    </p:oleObj>
                  </mc:Choice>
                  <mc:Fallback>
                    <p:oleObj name="Equation" r:id="rId13" imgW="5080000" imgH="1422400" progId="Equation.DSMT4">
                      <p:embed/>
                      <p:pic>
                        <p:nvPicPr>
                          <p:cNvPr id="217092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09942" y="6312059"/>
                            <a:ext cx="50800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5">
                <a:extLst>
                  <a:ext uri="{FF2B5EF4-FFF2-40B4-BE49-F238E27FC236}">
                    <a16:creationId xmlns="" xmlns:a16="http://schemas.microsoft.com/office/drawing/2014/main" id="{A4D3E8CF-F365-4BFF-99A8-D7546AB3A12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8803457"/>
                  </p:ext>
                </p:extLst>
              </p:nvPr>
            </p:nvGraphicFramePr>
            <p:xfrm>
              <a:off x="12094910" y="6405193"/>
              <a:ext cx="50800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511" name="Equation" r:id="rId15" imgW="5080000" imgH="1422400" progId="Equation.DSMT4">
                      <p:embed/>
                    </p:oleObj>
                  </mc:Choice>
                  <mc:Fallback>
                    <p:oleObj name="Equation" r:id="rId15" imgW="5080000" imgH="1422400" progId="Equation.DSMT4">
                      <p:embed/>
                      <p:pic>
                        <p:nvPicPr>
                          <p:cNvPr id="217093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94910" y="6405193"/>
                            <a:ext cx="50800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Object 6">
                <a:extLst>
                  <a:ext uri="{FF2B5EF4-FFF2-40B4-BE49-F238E27FC236}">
                    <a16:creationId xmlns="" xmlns:a16="http://schemas.microsoft.com/office/drawing/2014/main" id="{8EA2F8B8-387C-413E-9043-DAD6BF11FCB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3849527"/>
                  </p:ext>
                </p:extLst>
              </p:nvPr>
            </p:nvGraphicFramePr>
            <p:xfrm>
              <a:off x="17926365" y="6293479"/>
              <a:ext cx="47625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512" name="Equation" r:id="rId17" imgW="4762500" imgH="1422400" progId="Equation.DSMT4">
                      <p:embed/>
                    </p:oleObj>
                  </mc:Choice>
                  <mc:Fallback>
                    <p:oleObj name="Equation" r:id="rId17" imgW="4762500" imgH="1422400" progId="Equation.DSMT4">
                      <p:embed/>
                      <p:pic>
                        <p:nvPicPr>
                          <p:cNvPr id="217094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26365" y="6293479"/>
                            <a:ext cx="47625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6" name="Pentagon 56">
              <a:extLst>
                <a:ext uri="{FF2B5EF4-FFF2-40B4-BE49-F238E27FC236}">
                  <a16:creationId xmlns="" xmlns:a16="http://schemas.microsoft.com/office/drawing/2014/main" id="{1F0A4EDE-E09E-4506-8777-58B2A1F0B5DF}"/>
                </a:ext>
              </a:extLst>
            </p:cNvPr>
            <p:cNvSpPr/>
            <p:nvPr/>
          </p:nvSpPr>
          <p:spPr>
            <a:xfrm>
              <a:off x="-1057" y="5602222"/>
              <a:ext cx="4139360" cy="15375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TextBox 116">
              <a:extLst>
                <a:ext uri="{FF2B5EF4-FFF2-40B4-BE49-F238E27FC236}">
                  <a16:creationId xmlns="" xmlns:a16="http://schemas.microsoft.com/office/drawing/2014/main" id="{559EA3A7-C020-4861-9E2F-EE0C0BABA450}"/>
                </a:ext>
              </a:extLst>
            </p:cNvPr>
            <p:cNvSpPr txBox="1"/>
            <p:nvPr/>
          </p:nvSpPr>
          <p:spPr>
            <a:xfrm>
              <a:off x="887538" y="6006892"/>
              <a:ext cx="282913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</p:grpSp>
      <p:pic>
        <p:nvPicPr>
          <p:cNvPr id="129" name="Picture 14">
            <a:extLst>
              <a:ext uri="{FF2B5EF4-FFF2-40B4-BE49-F238E27FC236}">
                <a16:creationId xmlns="" xmlns:a16="http://schemas.microsoft.com/office/drawing/2014/main" id="{EA3D7E39-93AC-4D14-BFE5-E19C46183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82512" y="1262918"/>
            <a:ext cx="5878850" cy="393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3" name="Group 132">
            <a:extLst>
              <a:ext uri="{FF2B5EF4-FFF2-40B4-BE49-F238E27FC236}">
                <a16:creationId xmlns="" xmlns:a16="http://schemas.microsoft.com/office/drawing/2014/main" id="{889A03DC-3801-4437-8A37-C448EDDC3A04}"/>
              </a:ext>
            </a:extLst>
          </p:cNvPr>
          <p:cNvGrpSpPr/>
          <p:nvPr/>
        </p:nvGrpSpPr>
        <p:grpSpPr>
          <a:xfrm>
            <a:off x="95450" y="10410230"/>
            <a:ext cx="18807592" cy="3241027"/>
            <a:chOff x="95450" y="10410230"/>
            <a:chExt cx="18807592" cy="3241027"/>
          </a:xfrm>
        </p:grpSpPr>
        <p:grpSp>
          <p:nvGrpSpPr>
            <p:cNvPr id="124" name="Group 123">
              <a:extLst>
                <a:ext uri="{FF2B5EF4-FFF2-40B4-BE49-F238E27FC236}">
                  <a16:creationId xmlns="" xmlns:a16="http://schemas.microsoft.com/office/drawing/2014/main" id="{223FF8D9-42B6-492E-87FD-45648525E93F}"/>
                </a:ext>
              </a:extLst>
            </p:cNvPr>
            <p:cNvGrpSpPr/>
            <p:nvPr/>
          </p:nvGrpSpPr>
          <p:grpSpPr>
            <a:xfrm>
              <a:off x="95450" y="10410230"/>
              <a:ext cx="18807592" cy="3241027"/>
              <a:chOff x="883566" y="2387200"/>
              <a:chExt cx="19009644" cy="3618433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125" name="Rounded Rectangle 61">
                <a:extLst>
                  <a:ext uri="{FF2B5EF4-FFF2-40B4-BE49-F238E27FC236}">
                    <a16:creationId xmlns="" xmlns:a16="http://schemas.microsoft.com/office/drawing/2014/main" id="{AC3FC5A4-E5FE-458B-B7F3-4BEB8E11F73B}"/>
                  </a:ext>
                </a:extLst>
              </p:cNvPr>
              <p:cNvSpPr/>
              <p:nvPr/>
            </p:nvSpPr>
            <p:spPr>
              <a:xfrm>
                <a:off x="5200921" y="2387200"/>
                <a:ext cx="14692289" cy="3618433"/>
              </a:xfrm>
              <a:prstGeom prst="roundRect">
                <a:avLst>
                  <a:gd name="adj" fmla="val 6384"/>
                </a:avLst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Pentagon 62">
                <a:extLst>
                  <a:ext uri="{FF2B5EF4-FFF2-40B4-BE49-F238E27FC236}">
                    <a16:creationId xmlns="" xmlns:a16="http://schemas.microsoft.com/office/drawing/2014/main" id="{E1DF4DD0-A83F-41A2-AC5C-11E3BF80EBF2}"/>
                  </a:ext>
                </a:extLst>
              </p:cNvPr>
              <p:cNvSpPr/>
              <p:nvPr/>
            </p:nvSpPr>
            <p:spPr>
              <a:xfrm>
                <a:off x="920677" y="3232969"/>
                <a:ext cx="4140109" cy="1537592"/>
              </a:xfrm>
              <a:prstGeom prst="homePlate">
                <a:avLst>
                  <a:gd name="adj" fmla="val 27425"/>
                </a:avLst>
              </a:prstGeom>
              <a:grpFill/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="" xmlns:a16="http://schemas.microsoft.com/office/drawing/2014/main" id="{11E4B64C-D68F-45B0-B441-5ABB2755EEC0}"/>
                  </a:ext>
                </a:extLst>
              </p:cNvPr>
              <p:cNvSpPr txBox="1"/>
              <p:nvPr/>
            </p:nvSpPr>
            <p:spPr>
              <a:xfrm>
                <a:off x="883566" y="3630629"/>
                <a:ext cx="4317355" cy="70788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Í SIN</a:t>
                </a:r>
              </a:p>
            </p:txBody>
          </p:sp>
          <p:graphicFrame>
            <p:nvGraphicFramePr>
              <p:cNvPr id="128" name="Object 2">
                <a:extLst>
                  <a:ext uri="{FF2B5EF4-FFF2-40B4-BE49-F238E27FC236}">
                    <a16:creationId xmlns="" xmlns:a16="http://schemas.microsoft.com/office/drawing/2014/main" id="{448D4C4A-3B2E-4799-95DA-54BCF370BBF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4404879"/>
                  </p:ext>
                </p:extLst>
              </p:nvPr>
            </p:nvGraphicFramePr>
            <p:xfrm>
              <a:off x="7618083" y="2594246"/>
              <a:ext cx="9568559" cy="19378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513" name="Equation" r:id="rId20" imgW="6083300" imgH="1231900" progId="Equation.DSMT4">
                      <p:embed/>
                    </p:oleObj>
                  </mc:Choice>
                  <mc:Fallback>
                    <p:oleObj name="Equation" r:id="rId20" imgW="6083300" imgH="1231900" progId="Equation.DSMT4">
                      <p:embed/>
                      <p:pic>
                        <p:nvPicPr>
                          <p:cNvPr id="65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18083" y="2594246"/>
                            <a:ext cx="9568559" cy="193784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0" name="TextBox 129">
              <a:extLst>
                <a:ext uri="{FF2B5EF4-FFF2-40B4-BE49-F238E27FC236}">
                  <a16:creationId xmlns="" xmlns:a16="http://schemas.microsoft.com/office/drawing/2014/main" id="{CEEC84CA-531B-463E-A304-5164DEBE4392}"/>
                </a:ext>
              </a:extLst>
            </p:cNvPr>
            <p:cNvSpPr txBox="1"/>
            <p:nvPr/>
          </p:nvSpPr>
          <p:spPr>
            <a:xfrm>
              <a:off x="7149566" y="12545004"/>
              <a:ext cx="963294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R: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án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kính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òn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goại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iếp</a:t>
              </a:r>
              <a:endParaRPr lang="en-US" sz="40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6678821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E56552DA-AE77-44A2-AE76-340CF6FEE115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3" name="Rectangle: Rounded Corners 2">
              <a:extLst>
                <a:ext uri="{FF2B5EF4-FFF2-40B4-BE49-F238E27FC236}">
                  <a16:creationId xmlns="" xmlns:a16="http://schemas.microsoft.com/office/drawing/2014/main" id="{7742D3C6-98DF-449F-AE6F-398A16CD4587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91BB7050-6283-44BB-87B8-D9E0CA44CBBE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="" xmlns:a16="http://schemas.microsoft.com/office/drawing/2014/main" id="{A97035F1-3E91-4535-8480-FD97C7F848BE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6B133EDD-EE9D-43CE-9E8F-005F4722F52E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="" xmlns:a16="http://schemas.microsoft.com/office/drawing/2014/main" id="{74B3598C-8E72-4EFA-95CA-3476FB1FA9AE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="" xmlns:a16="http://schemas.microsoft.com/office/drawing/2014/main" id="{61BD2E50-0771-4D88-BC57-0B6DB7F7F3EF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1">
            <a:extLst>
              <a:ext uri="{FF2B5EF4-FFF2-40B4-BE49-F238E27FC236}">
                <a16:creationId xmlns="" xmlns:a16="http://schemas.microsoft.com/office/drawing/2014/main" id="{CDF2CAD2-B520-4C38-84A7-0BA1BD982DA4}"/>
              </a:ext>
            </a:extLst>
          </p:cNvPr>
          <p:cNvGrpSpPr/>
          <p:nvPr/>
        </p:nvGrpSpPr>
        <p:grpSpPr>
          <a:xfrm>
            <a:off x="-453295" y="1572238"/>
            <a:ext cx="19654764" cy="984885"/>
            <a:chOff x="-288924" y="1892299"/>
            <a:chExt cx="19659599" cy="984770"/>
          </a:xfrm>
        </p:grpSpPr>
        <p:sp>
          <p:nvSpPr>
            <p:cNvPr id="10" name="Rounded Rectangle 2">
              <a:extLst>
                <a:ext uri="{FF2B5EF4-FFF2-40B4-BE49-F238E27FC236}">
                  <a16:creationId xmlns="" xmlns:a16="http://schemas.microsoft.com/office/drawing/2014/main" id="{527987A4-B0BB-4C6C-AAA4-5838711DAC6E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8C7EF6D2-26D7-4FD5-8000-8535355EE8C6}"/>
                </a:ext>
              </a:extLst>
            </p:cNvPr>
            <p:cNvSpPr txBox="1"/>
            <p:nvPr/>
          </p:nvSpPr>
          <p:spPr>
            <a:xfrm>
              <a:off x="1082675" y="1922269"/>
              <a:ext cx="822863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="" xmlns:a16="http://schemas.microsoft.com/office/drawing/2014/main" id="{A29C9007-E95D-490E-952D-6E449E830784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9847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6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413E2848-3473-4397-A07B-121DAEA9115C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="" xmlns:a16="http://schemas.microsoft.com/office/drawing/2014/main" id="{1245B4A3-6856-4C72-A3FF-14A616E1FF7A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B1E73C54-C23E-45EF-AA70-600229163E58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="" xmlns:a16="http://schemas.microsoft.com/office/drawing/2014/main" id="{A471CCF8-5C68-49D4-891D-C31B0E360897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="" xmlns:a16="http://schemas.microsoft.com/office/drawing/2014/main" id="{83072761-6526-444F-883D-652B4D3579A8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="" xmlns:a16="http://schemas.microsoft.com/office/drawing/2014/main" id="{E27FC1D7-21D1-4E84-9204-560A1CCE5CE2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C9B4F200-2817-496B-A515-2456F0F7EE57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47B5B55E-627F-4C91-82EE-12A8503999DD}"/>
              </a:ext>
            </a:extLst>
          </p:cNvPr>
          <p:cNvSpPr txBox="1"/>
          <p:nvPr/>
        </p:nvSpPr>
        <p:spPr>
          <a:xfrm>
            <a:off x="2040784" y="2782811"/>
            <a:ext cx="169218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nk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3" name="người-thầy">
            <a:hlinkClick r:id="" action="ppaction://media"/>
            <a:extLst>
              <a:ext uri="{FF2B5EF4-FFF2-40B4-BE49-F238E27FC236}">
                <a16:creationId xmlns="" xmlns:a16="http://schemas.microsoft.com/office/drawing/2014/main" id="{C9A3181F-16FA-414B-9748-332B3DD6120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887200" y="65532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6645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1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="" xmlns:a16="http://schemas.microsoft.com/office/drawing/2014/main" id="{31E4682B-D474-4A3F-8AA0-667DAF5AC806}"/>
              </a:ext>
            </a:extLst>
          </p:cNvPr>
          <p:cNvSpPr/>
          <p:nvPr/>
        </p:nvSpPr>
        <p:spPr>
          <a:xfrm>
            <a:off x="16153234" y="1480841"/>
            <a:ext cx="7606466" cy="115212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id="{5FF04592-B4AB-4452-9752-41F3C1975AD6}"/>
                  </a:ext>
                </a:extLst>
              </p:cNvPr>
              <p:cNvSpPr txBox="1"/>
              <p:nvPr/>
            </p:nvSpPr>
            <p:spPr>
              <a:xfrm>
                <a:off x="184732" y="2764281"/>
                <a:ext cx="11576013" cy="23194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 u="sng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iện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FF04592-B4AB-4452-9752-41F3C1975A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32" y="2764281"/>
                <a:ext cx="11576013" cy="2319418"/>
              </a:xfrm>
              <a:prstGeom prst="rect">
                <a:avLst/>
              </a:prstGeom>
              <a:blipFill>
                <a:blip r:embed="rId5"/>
                <a:stretch>
                  <a:fillRect l="-3160" t="-7874" b="-7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2D2F8A84-F45D-4D1F-AB6B-EDA187D11005}"/>
              </a:ext>
            </a:extLst>
          </p:cNvPr>
          <p:cNvSpPr txBox="1"/>
          <p:nvPr/>
        </p:nvSpPr>
        <p:spPr>
          <a:xfrm>
            <a:off x="21151848" y="4031776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="" xmlns:a16="http://schemas.microsoft.com/office/drawing/2014/main" id="{7BF1147A-5718-4FE2-8DB4-CAC9056BC44C}"/>
                  </a:ext>
                </a:extLst>
              </p:cNvPr>
              <p:cNvSpPr/>
              <p:nvPr/>
            </p:nvSpPr>
            <p:spPr>
              <a:xfrm>
                <a:off x="13704962" y="2764281"/>
                <a:ext cx="10495894" cy="2366321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6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6000" b="1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4962" y="2764281"/>
                <a:ext cx="10495894" cy="236632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Right 12">
            <a:extLst>
              <a:ext uri="{FF2B5EF4-FFF2-40B4-BE49-F238E27FC236}">
                <a16:creationId xmlns="" xmlns:a16="http://schemas.microsoft.com/office/drawing/2014/main" id="{623105FD-E97E-44BB-B05D-E8BD3DF18D27}"/>
              </a:ext>
            </a:extLst>
          </p:cNvPr>
          <p:cNvSpPr/>
          <p:nvPr/>
        </p:nvSpPr>
        <p:spPr>
          <a:xfrm>
            <a:off x="12054113" y="3701157"/>
            <a:ext cx="1218800" cy="715339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B3263846-9CFE-4590-A201-0D1E144D8CA4}"/>
                  </a:ext>
                </a:extLst>
              </p:cNvPr>
              <p:cNvSpPr/>
              <p:nvPr/>
            </p:nvSpPr>
            <p:spPr>
              <a:xfrm>
                <a:off x="0" y="6411583"/>
                <a:ext cx="12054113" cy="23194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en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6000" i="1" u="sng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6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6000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60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func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3263846-9CFE-4590-A201-0D1E144D8C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411583"/>
                <a:ext cx="12054113" cy="2319418"/>
              </a:xfrm>
              <a:prstGeom prst="rect">
                <a:avLst/>
              </a:prstGeom>
              <a:blipFill>
                <a:blip r:embed="rId7"/>
                <a:stretch>
                  <a:fillRect l="-3035" t="-8158" r="-2630" b="-8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row: Right 26">
            <a:extLst>
              <a:ext uri="{FF2B5EF4-FFF2-40B4-BE49-F238E27FC236}">
                <a16:creationId xmlns="" xmlns:a16="http://schemas.microsoft.com/office/drawing/2014/main" id="{06EFFFBC-92C6-4EB1-B896-B47D019AFA79}"/>
              </a:ext>
            </a:extLst>
          </p:cNvPr>
          <p:cNvSpPr/>
          <p:nvPr/>
        </p:nvSpPr>
        <p:spPr>
          <a:xfrm>
            <a:off x="12123248" y="6994801"/>
            <a:ext cx="1218800" cy="715339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Rounded Corners 27">
                <a:extLst>
                  <a:ext uri="{FF2B5EF4-FFF2-40B4-BE49-F238E27FC236}">
                    <a16:creationId xmlns="" xmlns:a16="http://schemas.microsoft.com/office/drawing/2014/main" id="{8AC79554-81D2-4FD9-A766-3758C4B7E813}"/>
                  </a:ext>
                </a:extLst>
              </p:cNvPr>
              <p:cNvSpPr/>
              <p:nvPr/>
            </p:nvSpPr>
            <p:spPr>
              <a:xfrm>
                <a:off x="13704962" y="6495918"/>
                <a:ext cx="10495894" cy="2235084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600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6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func>
                        <m:func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6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4962" y="6495918"/>
                <a:ext cx="10495894" cy="2235084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EC7CB1E3-F5A9-4B1E-9DA7-7860C40C0D30}"/>
                  </a:ext>
                </a:extLst>
              </p:cNvPr>
              <p:cNvSpPr/>
              <p:nvPr/>
            </p:nvSpPr>
            <p:spPr>
              <a:xfrm>
                <a:off x="794" y="10291631"/>
                <a:ext cx="12192000" cy="32639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60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ới</a:t>
                </a:r>
                <a14:m>
                  <m:oMath xmlns:m="http://schemas.openxmlformats.org/officeDocument/2006/math">
                    <m:r>
                      <a:rPr lang="en-US" sz="6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6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6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là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.</a:t>
                </a:r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C7CB1E3-F5A9-4B1E-9DA7-7860C40C0D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" y="10291631"/>
                <a:ext cx="12192000" cy="3263907"/>
              </a:xfrm>
              <a:prstGeom prst="rect">
                <a:avLst/>
              </a:prstGeom>
              <a:blipFill>
                <a:blip r:embed="rId9"/>
                <a:stretch>
                  <a:fillRect l="-3000" t="-5597" r="-1550" b="-5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row: Right 28">
            <a:extLst>
              <a:ext uri="{FF2B5EF4-FFF2-40B4-BE49-F238E27FC236}">
                <a16:creationId xmlns="" xmlns:a16="http://schemas.microsoft.com/office/drawing/2014/main" id="{C85BD21A-55A1-439C-B960-086A68BE8753}"/>
              </a:ext>
            </a:extLst>
          </p:cNvPr>
          <p:cNvSpPr/>
          <p:nvPr/>
        </p:nvSpPr>
        <p:spPr>
          <a:xfrm>
            <a:off x="12275648" y="11181208"/>
            <a:ext cx="1218800" cy="715339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: Rounded Corners 29">
                <a:extLst>
                  <a:ext uri="{FF2B5EF4-FFF2-40B4-BE49-F238E27FC236}">
                    <a16:creationId xmlns="" xmlns:a16="http://schemas.microsoft.com/office/drawing/2014/main" id="{98BC8F22-3DCD-41D0-817D-0DC5C8B03E42}"/>
                  </a:ext>
                </a:extLst>
              </p:cNvPr>
              <p:cNvSpPr/>
              <p:nvPr/>
            </p:nvSpPr>
            <p:spPr>
              <a:xfrm>
                <a:off x="13857362" y="10682325"/>
                <a:ext cx="10495894" cy="2235084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: Rounded Corners 29">
                <a:extLst>
                  <a:ext uri="{FF2B5EF4-FFF2-40B4-BE49-F238E27FC236}">
                    <a16:creationId xmlns:a16="http://schemas.microsoft.com/office/drawing/2014/main" id="{98BC8F22-3DCD-41D0-817D-0DC5C8B03E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7362" y="10682325"/>
                <a:ext cx="10495894" cy="2235084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2378706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1" grpId="0"/>
      <p:bldP spid="7" grpId="0" animBg="1"/>
      <p:bldP spid="13" grpId="0" animBg="1"/>
      <p:bldP spid="14" grpId="0"/>
      <p:bldP spid="27" grpId="0" animBg="1"/>
      <p:bldP spid="28" grpId="0" animBg="1"/>
      <p:bldP spid="20" grpId="0"/>
      <p:bldP spid="29" grpId="0" animBg="1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="" xmlns:a16="http://schemas.microsoft.com/office/drawing/2014/main" id="{31E4682B-D474-4A3F-8AA0-667DAF5AC806}"/>
              </a:ext>
            </a:extLst>
          </p:cNvPr>
          <p:cNvSpPr/>
          <p:nvPr/>
        </p:nvSpPr>
        <p:spPr>
          <a:xfrm>
            <a:off x="16153234" y="1480841"/>
            <a:ext cx="7606466" cy="115212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2D2F8A84-F45D-4D1F-AB6B-EDA187D11005}"/>
              </a:ext>
            </a:extLst>
          </p:cNvPr>
          <p:cNvSpPr txBox="1"/>
          <p:nvPr/>
        </p:nvSpPr>
        <p:spPr>
          <a:xfrm>
            <a:off x="21151848" y="4031776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="" xmlns:a16="http://schemas.microsoft.com/office/drawing/2014/main" id="{7BF1147A-5718-4FE2-8DB4-CAC9056BC44C}"/>
                  </a:ext>
                </a:extLst>
              </p:cNvPr>
              <p:cNvSpPr/>
              <p:nvPr/>
            </p:nvSpPr>
            <p:spPr>
              <a:xfrm>
                <a:off x="13704962" y="2764281"/>
                <a:ext cx="10495894" cy="2366321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𝑏𝑐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4962" y="2764281"/>
                <a:ext cx="10495894" cy="2366321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Right 12">
            <a:extLst>
              <a:ext uri="{FF2B5EF4-FFF2-40B4-BE49-F238E27FC236}">
                <a16:creationId xmlns="" xmlns:a16="http://schemas.microsoft.com/office/drawing/2014/main" id="{623105FD-E97E-44BB-B05D-E8BD3DF18D27}"/>
              </a:ext>
            </a:extLst>
          </p:cNvPr>
          <p:cNvSpPr/>
          <p:nvPr/>
        </p:nvSpPr>
        <p:spPr>
          <a:xfrm>
            <a:off x="12054113" y="3701157"/>
            <a:ext cx="1218800" cy="715339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Arrow: Right 26">
            <a:extLst>
              <a:ext uri="{FF2B5EF4-FFF2-40B4-BE49-F238E27FC236}">
                <a16:creationId xmlns="" xmlns:a16="http://schemas.microsoft.com/office/drawing/2014/main" id="{06EFFFBC-92C6-4EB1-B896-B47D019AFA79}"/>
              </a:ext>
            </a:extLst>
          </p:cNvPr>
          <p:cNvSpPr/>
          <p:nvPr/>
        </p:nvSpPr>
        <p:spPr>
          <a:xfrm>
            <a:off x="11867174" y="8585754"/>
            <a:ext cx="1218800" cy="715339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Rounded Corners 27">
                <a:extLst>
                  <a:ext uri="{FF2B5EF4-FFF2-40B4-BE49-F238E27FC236}">
                    <a16:creationId xmlns="" xmlns:a16="http://schemas.microsoft.com/office/drawing/2014/main" id="{8AC79554-81D2-4FD9-A766-3758C4B7E813}"/>
                  </a:ext>
                </a:extLst>
              </p:cNvPr>
              <p:cNvSpPr/>
              <p:nvPr/>
            </p:nvSpPr>
            <p:spPr>
              <a:xfrm>
                <a:off x="13577261" y="7468212"/>
                <a:ext cx="10495894" cy="2235084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600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sz="60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9600" dirty="0" smtClean="0">
                          <a:solidFill>
                            <a:srgbClr val="FF0000"/>
                          </a:solidFill>
                        </a:rPr>
                        <m:t> </m:t>
                      </m:r>
                    </m:oMath>
                  </m:oMathPara>
                </a14:m>
                <a:endParaRPr lang="en-US" sz="6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7261" y="7468212"/>
                <a:ext cx="10495894" cy="2235084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="" xmlns:a16="http://schemas.microsoft.com/office/drawing/2014/main" id="{83C4F6F6-D0A3-472C-A8D1-A3520ADC22E6}"/>
                  </a:ext>
                </a:extLst>
              </p:cNvPr>
              <p:cNvSpPr txBox="1"/>
              <p:nvPr/>
            </p:nvSpPr>
            <p:spPr>
              <a:xfrm>
                <a:off x="312433" y="2567852"/>
                <a:ext cx="10528251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a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3C4F6F6-D0A3-472C-A8D1-A3520ADC2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33" y="2567852"/>
                <a:ext cx="10528251" cy="1938992"/>
              </a:xfrm>
              <a:prstGeom prst="rect">
                <a:avLst/>
              </a:prstGeom>
              <a:blipFill>
                <a:blip r:embed="rId7"/>
                <a:stretch>
                  <a:fillRect l="-3474" t="-9434" r="-5038" b="-2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="" xmlns:a16="http://schemas.microsoft.com/office/drawing/2014/main" id="{76BB92A9-445C-4FE9-9B0F-8AF1E96C21AF}"/>
                  </a:ext>
                </a:extLst>
              </p:cNvPr>
              <p:cNvSpPr txBox="1"/>
              <p:nvPr/>
            </p:nvSpPr>
            <p:spPr>
              <a:xfrm>
                <a:off x="312433" y="7316851"/>
                <a:ext cx="9835648" cy="32639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14:m>
                  <m:oMath xmlns:m="http://schemas.openxmlformats.org/officeDocument/2006/math"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 u="sng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ctr"/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BB92A9-445C-4FE9-9B0F-8AF1E96C21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33" y="7316851"/>
                <a:ext cx="9835648" cy="3263907"/>
              </a:xfrm>
              <a:prstGeom prst="rect">
                <a:avLst/>
              </a:prstGeom>
              <a:blipFill>
                <a:blip r:embed="rId8"/>
                <a:stretch>
                  <a:fillRect l="-3717" t="-5597" r="-3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5736B7CB-D1BA-4199-AB48-78B53807F80E}"/>
                  </a:ext>
                </a:extLst>
              </p:cNvPr>
              <p:cNvSpPr/>
              <p:nvPr/>
            </p:nvSpPr>
            <p:spPr>
              <a:xfrm>
                <a:off x="15073114" y="10237719"/>
                <a:ext cx="7040710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−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6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3114" y="10237719"/>
                <a:ext cx="7040710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2352319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13" grpId="0" animBg="1"/>
      <p:bldP spid="27" grpId="0" animBg="1"/>
      <p:bldP spid="28" grpId="0" animBg="1"/>
      <p:bldP spid="19" grpId="0"/>
      <p:bldP spid="22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29">
            <a:extLst>
              <a:ext uri="{FF2B5EF4-FFF2-40B4-BE49-F238E27FC236}">
                <a16:creationId xmlns="" xmlns:a16="http://schemas.microsoft.com/office/drawing/2014/main" id="{B5496DC1-9D09-4309-BBF5-C996C664D936}"/>
              </a:ext>
            </a:extLst>
          </p:cNvPr>
          <p:cNvGrpSpPr/>
          <p:nvPr/>
        </p:nvGrpSpPr>
        <p:grpSpPr>
          <a:xfrm>
            <a:off x="1133943" y="5859662"/>
            <a:ext cx="22119289" cy="7327502"/>
            <a:chOff x="1173577" y="7162800"/>
            <a:chExt cx="22123288" cy="7327502"/>
          </a:xfrm>
        </p:grpSpPr>
        <p:sp>
          <p:nvSpPr>
            <p:cNvPr id="11" name="Rounded Rectangle 30">
              <a:extLst>
                <a:ext uri="{FF2B5EF4-FFF2-40B4-BE49-F238E27FC236}">
                  <a16:creationId xmlns="" xmlns:a16="http://schemas.microsoft.com/office/drawing/2014/main" id="{34BECDDC-AA50-440D-835E-19DD146B507F}"/>
                </a:ext>
              </a:extLst>
            </p:cNvPr>
            <p:cNvSpPr/>
            <p:nvPr/>
          </p:nvSpPr>
          <p:spPr>
            <a:xfrm>
              <a:off x="1173577" y="7339958"/>
              <a:ext cx="22123288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60">
              <a:extLst>
                <a:ext uri="{FF2B5EF4-FFF2-40B4-BE49-F238E27FC236}">
                  <a16:creationId xmlns="" xmlns:a16="http://schemas.microsoft.com/office/drawing/2014/main" id="{70D3BDF1-8D4E-47F4-B4C3-C8FB54CD3CB6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3" name="Freeform 20">
                <a:extLst>
                  <a:ext uri="{FF2B5EF4-FFF2-40B4-BE49-F238E27FC236}">
                    <a16:creationId xmlns="" xmlns:a16="http://schemas.microsoft.com/office/drawing/2014/main" id="{E079BF2A-67E1-4EDD-AAD9-AD429684C46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387EAF4B-7F3A-4CA2-9EE5-CF13AB48A720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020470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Round Diagonal Corner Rectangle 34">
                <a:extLst>
                  <a:ext uri="{FF2B5EF4-FFF2-40B4-BE49-F238E27FC236}">
                    <a16:creationId xmlns="" xmlns:a16="http://schemas.microsoft.com/office/drawing/2014/main" id="{A015D253-0A05-4BA2-8E14-A26ED0F9E887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>
                <a:extLst>
                  <a:ext uri="{FF2B5EF4-FFF2-40B4-BE49-F238E27FC236}">
                    <a16:creationId xmlns="" xmlns:a16="http://schemas.microsoft.com/office/drawing/2014/main" id="{D29426A8-50CC-410A-A1FE-DEC170BB92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7" name="Group 1">
            <a:extLst>
              <a:ext uri="{FF2B5EF4-FFF2-40B4-BE49-F238E27FC236}">
                <a16:creationId xmlns="" xmlns:a16="http://schemas.microsoft.com/office/drawing/2014/main" id="{4874CA98-91FD-4182-87E5-C55CE8159BD3}"/>
              </a:ext>
            </a:extLst>
          </p:cNvPr>
          <p:cNvGrpSpPr/>
          <p:nvPr/>
        </p:nvGrpSpPr>
        <p:grpSpPr>
          <a:xfrm>
            <a:off x="-453295" y="1572238"/>
            <a:ext cx="19654764" cy="830997"/>
            <a:chOff x="-288924" y="1892299"/>
            <a:chExt cx="19659599" cy="830900"/>
          </a:xfrm>
        </p:grpSpPr>
        <p:sp>
          <p:nvSpPr>
            <p:cNvPr id="18" name="Rounded Rectangle 2">
              <a:extLst>
                <a:ext uri="{FF2B5EF4-FFF2-40B4-BE49-F238E27FC236}">
                  <a16:creationId xmlns="" xmlns:a16="http://schemas.microsoft.com/office/drawing/2014/main" id="{66EB4BDA-25CD-495C-B458-33CEA6871DB4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CC73EC96-ADB8-44C8-933D-FD74E4AA83F0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13FA9895-6E4A-4DC8-9A6E-5C25520EA290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</a:p>
          </p:txBody>
        </p:sp>
      </p:grpSp>
      <p:grpSp>
        <p:nvGrpSpPr>
          <p:cNvPr id="21" name="Group 49">
            <a:extLst>
              <a:ext uri="{FF2B5EF4-FFF2-40B4-BE49-F238E27FC236}">
                <a16:creationId xmlns="" xmlns:a16="http://schemas.microsoft.com/office/drawing/2014/main" id="{75E5D989-0CDF-40A7-862E-6E6ED41BD9E8}"/>
              </a:ext>
            </a:extLst>
          </p:cNvPr>
          <p:cNvGrpSpPr/>
          <p:nvPr/>
        </p:nvGrpSpPr>
        <p:grpSpPr>
          <a:xfrm>
            <a:off x="239466" y="2491422"/>
            <a:ext cx="24146121" cy="3205994"/>
            <a:chOff x="1175570" y="2468560"/>
            <a:chExt cx="22178464" cy="3205994"/>
          </a:xfrm>
        </p:grpSpPr>
        <p:sp>
          <p:nvSpPr>
            <p:cNvPr id="22" name="Rounded Rectangle 6">
              <a:extLst>
                <a:ext uri="{FF2B5EF4-FFF2-40B4-BE49-F238E27FC236}">
                  <a16:creationId xmlns="" xmlns:a16="http://schemas.microsoft.com/office/drawing/2014/main" id="{480BBB7E-4094-45D1-A0F7-B8F04947482C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2">
              <a:extLst>
                <a:ext uri="{FF2B5EF4-FFF2-40B4-BE49-F238E27FC236}">
                  <a16:creationId xmlns="" xmlns:a16="http://schemas.microsoft.com/office/drawing/2014/main" id="{E5997873-90B3-4485-9E06-7AEA9D31AA0C}"/>
                </a:ext>
              </a:extLst>
            </p:cNvPr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24" name="Freeform 20">
                <a:extLst>
                  <a:ext uri="{FF2B5EF4-FFF2-40B4-BE49-F238E27FC236}">
                    <a16:creationId xmlns="" xmlns:a16="http://schemas.microsoft.com/office/drawing/2014/main" id="{EA708B84-D885-4FEC-8492-5A0057F3C7C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="" xmlns:a16="http://schemas.microsoft.com/office/drawing/2014/main" id="{A662D39D-174A-4B2F-9B9D-BA71EDD27C4F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941994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1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10">
                <a:extLst>
                  <a:ext uri="{FF2B5EF4-FFF2-40B4-BE49-F238E27FC236}">
                    <a16:creationId xmlns="" xmlns:a16="http://schemas.microsoft.com/office/drawing/2014/main" id="{C192590B-E996-44E2-9B98-51E51CC6EA0F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7" name="Group 2">
                <a:extLst>
                  <a:ext uri="{FF2B5EF4-FFF2-40B4-BE49-F238E27FC236}">
                    <a16:creationId xmlns="" xmlns:a16="http://schemas.microsoft.com/office/drawing/2014/main" id="{98E3DF81-D80C-4D5E-836D-88BA7D2025E0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8" name="Freeform 15">
                  <a:extLst>
                    <a:ext uri="{FF2B5EF4-FFF2-40B4-BE49-F238E27FC236}">
                      <a16:creationId xmlns="" xmlns:a16="http://schemas.microsoft.com/office/drawing/2014/main" id="{F2740CD4-14B6-4278-9F40-D8276BF03F3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6">
                  <a:extLst>
                    <a:ext uri="{FF2B5EF4-FFF2-40B4-BE49-F238E27FC236}">
                      <a16:creationId xmlns="" xmlns:a16="http://schemas.microsoft.com/office/drawing/2014/main" id="{1BA6BE22-1762-416B-AB4D-910EF39104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17">
                  <a:extLst>
                    <a:ext uri="{FF2B5EF4-FFF2-40B4-BE49-F238E27FC236}">
                      <a16:creationId xmlns="" xmlns:a16="http://schemas.microsoft.com/office/drawing/2014/main" id="{238117E1-E848-4B4E-86CA-961F48A3E7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8">
                  <a:extLst>
                    <a:ext uri="{FF2B5EF4-FFF2-40B4-BE49-F238E27FC236}">
                      <a16:creationId xmlns="" xmlns:a16="http://schemas.microsoft.com/office/drawing/2014/main" id="{FEE62EE6-0B76-4F3D-B3FE-657EE3E9E2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19">
                  <a:extLst>
                    <a:ext uri="{FF2B5EF4-FFF2-40B4-BE49-F238E27FC236}">
                      <a16:creationId xmlns="" xmlns:a16="http://schemas.microsoft.com/office/drawing/2014/main" id="{B181FCE8-E6DE-49D0-A180-940126F26D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0">
                  <a:extLst>
                    <a:ext uri="{FF2B5EF4-FFF2-40B4-BE49-F238E27FC236}">
                      <a16:creationId xmlns="" xmlns:a16="http://schemas.microsoft.com/office/drawing/2014/main" id="{7B2E0DF2-8BF9-4268-99DD-AAD3090FA8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21">
                  <a:extLst>
                    <a:ext uri="{FF2B5EF4-FFF2-40B4-BE49-F238E27FC236}">
                      <a16:creationId xmlns="" xmlns:a16="http://schemas.microsoft.com/office/drawing/2014/main" id="{099A503F-AD94-4A3C-90DD-EDB3014194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Rectangle 36">
            <a:extLst>
              <a:ext uri="{FF2B5EF4-FFF2-40B4-BE49-F238E27FC236}">
                <a16:creationId xmlns="" xmlns:a16="http://schemas.microsoft.com/office/drawing/2014/main" id="{C012E3AE-2220-4B96-91C1-4B8973EDD3E0}"/>
              </a:ext>
            </a:extLst>
          </p:cNvPr>
          <p:cNvSpPr/>
          <p:nvPr/>
        </p:nvSpPr>
        <p:spPr>
          <a:xfrm>
            <a:off x="8100927" y="6367303"/>
            <a:ext cx="170353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Áp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í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ôsin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m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ta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7301B366-1CBB-4951-8CF2-6B0723CAFD53}"/>
              </a:ext>
            </a:extLst>
          </p:cNvPr>
          <p:cNvGrpSpPr/>
          <p:nvPr/>
        </p:nvGrpSpPr>
        <p:grpSpPr>
          <a:xfrm>
            <a:off x="444993" y="3488030"/>
            <a:ext cx="23701129" cy="2002612"/>
            <a:chOff x="1365838" y="3538173"/>
            <a:chExt cx="21772172" cy="2002612"/>
          </a:xfrm>
        </p:grpSpPr>
        <p:sp>
          <p:nvSpPr>
            <p:cNvPr id="35" name="Rectangle 34">
              <a:extLst>
                <a:ext uri="{FF2B5EF4-FFF2-40B4-BE49-F238E27FC236}">
                  <a16:creationId xmlns="" xmlns:a16="http://schemas.microsoft.com/office/drawing/2014/main" id="{E7F91B24-A9E1-444A-8CCE-F245EE56D0CB}"/>
                </a:ext>
              </a:extLst>
            </p:cNvPr>
            <p:cNvSpPr/>
            <p:nvPr/>
          </p:nvSpPr>
          <p:spPr>
            <a:xfrm>
              <a:off x="1365838" y="3601793"/>
              <a:ext cx="21772172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Cho tam giác ABC có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  </a:t>
              </a:r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                                           .Tính độ dài cạnh BC </a:t>
              </a:r>
              <a:endParaRPr lang="en-US" sz="6000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8" name="Object 3">
              <a:extLst>
                <a:ext uri="{FF2B5EF4-FFF2-40B4-BE49-F238E27FC236}">
                  <a16:creationId xmlns="" xmlns:a16="http://schemas.microsoft.com/office/drawing/2014/main" id="{F7854083-A0C4-4333-848E-AB3795000B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134334"/>
                </p:ext>
              </p:extLst>
            </p:nvPr>
          </p:nvGraphicFramePr>
          <p:xfrm>
            <a:off x="7990231" y="3538173"/>
            <a:ext cx="7530192" cy="1066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39" name="Equation" r:id="rId5" imgW="5918200" imgH="838200" progId="Equation.DSMT4">
                    <p:embed/>
                  </p:oleObj>
                </mc:Choice>
                <mc:Fallback>
                  <p:oleObj name="Equation" r:id="rId5" imgW="5918200" imgH="838200" progId="Equation.DSMT4">
                    <p:embed/>
                    <p:pic>
                      <p:nvPicPr>
                        <p:cNvPr id="3921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0231" y="3538173"/>
                          <a:ext cx="7530192" cy="10665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5">
            <a:extLst>
              <a:ext uri="{FF2B5EF4-FFF2-40B4-BE49-F238E27FC236}">
                <a16:creationId xmlns="" xmlns:a16="http://schemas.microsoft.com/office/drawing/2014/main" id="{DE50B9FD-BF82-4ACF-AC3F-5B2B4CBB9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0" name="Object 4">
            <a:extLst>
              <a:ext uri="{FF2B5EF4-FFF2-40B4-BE49-F238E27FC236}">
                <a16:creationId xmlns="" xmlns:a16="http://schemas.microsoft.com/office/drawing/2014/main" id="{4F9B8E18-524E-44F2-AA11-42B0EF53B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0" name="Equation" r:id="rId7" imgW="3454400" imgH="241300" progId="Equation.DSMT4">
                  <p:embed/>
                </p:oleObj>
              </mc:Choice>
              <mc:Fallback>
                <p:oleObj name="Equation" r:id="rId7" imgW="3454400" imgH="241300" progId="Equation.DSMT4">
                  <p:embed/>
                  <p:pic>
                    <p:nvPicPr>
                      <p:cNvPr id="392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7">
            <a:extLst>
              <a:ext uri="{FF2B5EF4-FFF2-40B4-BE49-F238E27FC236}">
                <a16:creationId xmlns="" xmlns:a16="http://schemas.microsoft.com/office/drawing/2014/main" id="{7ABC07CE-1FA3-4942-9299-790C22504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2" name="Object 6">
            <a:extLst>
              <a:ext uri="{FF2B5EF4-FFF2-40B4-BE49-F238E27FC236}">
                <a16:creationId xmlns="" xmlns:a16="http://schemas.microsoft.com/office/drawing/2014/main" id="{9FE58631-3825-4A58-97F2-AB544102A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1" name="Equation" r:id="rId9" imgW="3454400" imgH="241300" progId="Equation.DSMT4">
                  <p:embed/>
                </p:oleObj>
              </mc:Choice>
              <mc:Fallback>
                <p:oleObj name="Equation" r:id="rId9" imgW="3454400" imgH="241300" progId="Equation.DSMT4">
                  <p:embed/>
                  <p:pic>
                    <p:nvPicPr>
                      <p:cNvPr id="392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>
            <a:extLst>
              <a:ext uri="{FF2B5EF4-FFF2-40B4-BE49-F238E27FC236}">
                <a16:creationId xmlns="" xmlns:a16="http://schemas.microsoft.com/office/drawing/2014/main" id="{B9C13190-3955-4F2D-9890-36DCAD9BD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12925"/>
              </p:ext>
            </p:extLst>
          </p:nvPr>
        </p:nvGraphicFramePr>
        <p:xfrm>
          <a:off x="10428609" y="7319019"/>
          <a:ext cx="1237994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2" name="Equation" r:id="rId11" imgW="8661240" imgH="736560" progId="Equation.DSMT4">
                  <p:embed/>
                </p:oleObj>
              </mc:Choice>
              <mc:Fallback>
                <p:oleObj name="Equation" r:id="rId11" imgW="8661240" imgH="736560" progId="Equation.DSMT4">
                  <p:embed/>
                  <p:pic>
                    <p:nvPicPr>
                      <p:cNvPr id="392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8609" y="7319019"/>
                        <a:ext cx="12379943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>
            <a:extLst>
              <a:ext uri="{FF2B5EF4-FFF2-40B4-BE49-F238E27FC236}">
                <a16:creationId xmlns="" xmlns:a16="http://schemas.microsoft.com/office/drawing/2014/main" id="{C28CB8C9-A9FD-4CAD-941A-162527B34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44683"/>
              </p:ext>
            </p:extLst>
          </p:nvPr>
        </p:nvGraphicFramePr>
        <p:xfrm>
          <a:off x="12196764" y="8690569"/>
          <a:ext cx="9677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3" name="Equation" r:id="rId13" imgW="7518240" imgH="736560" progId="Equation.DSMT4">
                  <p:embed/>
                </p:oleObj>
              </mc:Choice>
              <mc:Fallback>
                <p:oleObj name="Equation" r:id="rId13" imgW="7518240" imgH="736560" progId="Equation.DSMT4">
                  <p:embed/>
                  <p:pic>
                    <p:nvPicPr>
                      <p:cNvPr id="392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6764" y="8690569"/>
                        <a:ext cx="9677400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>
            <a:extLst>
              <a:ext uri="{FF2B5EF4-FFF2-40B4-BE49-F238E27FC236}">
                <a16:creationId xmlns="" xmlns:a16="http://schemas.microsoft.com/office/drawing/2014/main" id="{FF56A6CD-09CA-45A5-B7F0-BD1C992E1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7116"/>
              </p:ext>
            </p:extLst>
          </p:nvPr>
        </p:nvGraphicFramePr>
        <p:xfrm>
          <a:off x="12221617" y="9949872"/>
          <a:ext cx="40211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44" name="Equation" r:id="rId15" imgW="3238500" imgH="711200" progId="Equation.DSMT4">
                  <p:embed/>
                </p:oleObj>
              </mc:Choice>
              <mc:Fallback>
                <p:oleObj name="Equation" r:id="rId15" imgW="3238500" imgH="711200" progId="Equation.DSMT4">
                  <p:embed/>
                  <p:pic>
                    <p:nvPicPr>
                      <p:cNvPr id="392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1617" y="9949872"/>
                        <a:ext cx="4021137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50D332F4-572F-4109-9A09-BCFC3DE17634}"/>
              </a:ext>
            </a:extLst>
          </p:cNvPr>
          <p:cNvGrpSpPr/>
          <p:nvPr/>
        </p:nvGrpSpPr>
        <p:grpSpPr>
          <a:xfrm>
            <a:off x="12083449" y="11582086"/>
            <a:ext cx="12379943" cy="1126527"/>
            <a:chOff x="3407818" y="11733978"/>
            <a:chExt cx="12379943" cy="1126527"/>
          </a:xfrm>
        </p:grpSpPr>
        <p:sp>
          <p:nvSpPr>
            <p:cNvPr id="36" name="TextBox 35">
              <a:extLst>
                <a:ext uri="{FF2B5EF4-FFF2-40B4-BE49-F238E27FC236}">
                  <a16:creationId xmlns="" xmlns:a16="http://schemas.microsoft.com/office/drawing/2014/main" id="{BF499017-26A6-4449-A845-EDBFE894FB4A}"/>
                </a:ext>
              </a:extLst>
            </p:cNvPr>
            <p:cNvSpPr txBox="1"/>
            <p:nvPr/>
          </p:nvSpPr>
          <p:spPr>
            <a:xfrm>
              <a:off x="3407818" y="11844842"/>
              <a:ext cx="123799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Vậy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độ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dài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BC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  <p:graphicFrame>
          <p:nvGraphicFramePr>
            <p:cNvPr id="46" name="Object 11">
              <a:extLst>
                <a:ext uri="{FF2B5EF4-FFF2-40B4-BE49-F238E27FC236}">
                  <a16:creationId xmlns="" xmlns:a16="http://schemas.microsoft.com/office/drawing/2014/main" id="{5F6D6F96-3E6A-4639-BDB7-6C8042C33A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771948"/>
                </p:ext>
              </p:extLst>
            </p:nvPr>
          </p:nvGraphicFramePr>
          <p:xfrm>
            <a:off x="11158078" y="11733978"/>
            <a:ext cx="1826803" cy="999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45" name="Equation" r:id="rId17" imgW="1333500" imgH="711200" progId="Equation.DSMT4">
                    <p:embed/>
                  </p:oleObj>
                </mc:Choice>
                <mc:Fallback>
                  <p:oleObj name="Equation" r:id="rId17" imgW="1333500" imgH="711200" progId="Equation.DSMT4">
                    <p:embed/>
                    <p:pic>
                      <p:nvPicPr>
                        <p:cNvPr id="39220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8078" y="11733978"/>
                          <a:ext cx="1826803" cy="9994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8" name="Picture 47">
            <a:extLst>
              <a:ext uri="{FF2B5EF4-FFF2-40B4-BE49-F238E27FC236}">
                <a16:creationId xmlns="" xmlns:a16="http://schemas.microsoft.com/office/drawing/2014/main" id="{C146DE73-FB67-4FCD-8AE5-DA9B0CADB562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8705" y="6984855"/>
            <a:ext cx="8195321" cy="5605377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9146613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8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29">
            <a:extLst>
              <a:ext uri="{FF2B5EF4-FFF2-40B4-BE49-F238E27FC236}">
                <a16:creationId xmlns="" xmlns:a16="http://schemas.microsoft.com/office/drawing/2014/main" id="{2236CB41-254E-4B8D-98A3-85F351E72CE1}"/>
              </a:ext>
            </a:extLst>
          </p:cNvPr>
          <p:cNvGrpSpPr/>
          <p:nvPr/>
        </p:nvGrpSpPr>
        <p:grpSpPr>
          <a:xfrm>
            <a:off x="917968" y="5725350"/>
            <a:ext cx="22424094" cy="7804960"/>
            <a:chOff x="1220788" y="7162800"/>
            <a:chExt cx="22123288" cy="7712770"/>
          </a:xfrm>
        </p:grpSpPr>
        <p:grpSp>
          <p:nvGrpSpPr>
            <p:cNvPr id="11" name="Group 60">
              <a:extLst>
                <a:ext uri="{FF2B5EF4-FFF2-40B4-BE49-F238E27FC236}">
                  <a16:creationId xmlns="" xmlns:a16="http://schemas.microsoft.com/office/drawing/2014/main" id="{AA53BD04-0CB4-4C51-A4B3-662EE8D371F1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3" name="Freeform 20">
                <a:extLst>
                  <a:ext uri="{FF2B5EF4-FFF2-40B4-BE49-F238E27FC236}">
                    <a16:creationId xmlns="" xmlns:a16="http://schemas.microsoft.com/office/drawing/2014/main" id="{37E8E0BB-26ED-4CB4-9969-AF3D947F66C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38F7C0AD-0C97-4F0D-B502-E283D33B6ACD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1993007" cy="807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Round Diagonal Corner Rectangle 34">
                <a:extLst>
                  <a:ext uri="{FF2B5EF4-FFF2-40B4-BE49-F238E27FC236}">
                    <a16:creationId xmlns="" xmlns:a16="http://schemas.microsoft.com/office/drawing/2014/main" id="{8BC6E0EE-F336-4D7D-B25B-3DB10AD75FD9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>
                <a:extLst>
                  <a:ext uri="{FF2B5EF4-FFF2-40B4-BE49-F238E27FC236}">
                    <a16:creationId xmlns="" xmlns:a16="http://schemas.microsoft.com/office/drawing/2014/main" id="{860AE1A8-3063-439B-B8D8-02807E7725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2" name="Rounded Rectangle 30">
              <a:extLst>
                <a:ext uri="{FF2B5EF4-FFF2-40B4-BE49-F238E27FC236}">
                  <a16:creationId xmlns="" xmlns:a16="http://schemas.microsoft.com/office/drawing/2014/main" id="{B948A641-47B8-4966-A550-8CE49E6FF939}"/>
                </a:ext>
              </a:extLst>
            </p:cNvPr>
            <p:cNvSpPr/>
            <p:nvPr/>
          </p:nvSpPr>
          <p:spPr>
            <a:xfrm>
              <a:off x="1220788" y="7725226"/>
              <a:ext cx="22123288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7" name="Group 1">
            <a:extLst>
              <a:ext uri="{FF2B5EF4-FFF2-40B4-BE49-F238E27FC236}">
                <a16:creationId xmlns="" xmlns:a16="http://schemas.microsoft.com/office/drawing/2014/main" id="{8189266A-534F-4E7C-9675-E466208409AB}"/>
              </a:ext>
            </a:extLst>
          </p:cNvPr>
          <p:cNvGrpSpPr/>
          <p:nvPr/>
        </p:nvGrpSpPr>
        <p:grpSpPr>
          <a:xfrm>
            <a:off x="-453295" y="1572238"/>
            <a:ext cx="19654764" cy="830997"/>
            <a:chOff x="-288924" y="1892299"/>
            <a:chExt cx="19659599" cy="830900"/>
          </a:xfrm>
        </p:grpSpPr>
        <p:sp>
          <p:nvSpPr>
            <p:cNvPr id="18" name="Rounded Rectangle 2">
              <a:extLst>
                <a:ext uri="{FF2B5EF4-FFF2-40B4-BE49-F238E27FC236}">
                  <a16:creationId xmlns="" xmlns:a16="http://schemas.microsoft.com/office/drawing/2014/main" id="{D9F26EB1-BD69-4631-B3C0-DADA7CBF8BFF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0B9F77BA-619A-4752-A508-5D7C0A29630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22F70A47-665B-4C6F-89C6-3A0D95F9144C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</a:p>
          </p:txBody>
        </p:sp>
      </p:grpSp>
      <p:grpSp>
        <p:nvGrpSpPr>
          <p:cNvPr id="21" name="Group 49">
            <a:extLst>
              <a:ext uri="{FF2B5EF4-FFF2-40B4-BE49-F238E27FC236}">
                <a16:creationId xmlns="" xmlns:a16="http://schemas.microsoft.com/office/drawing/2014/main" id="{39063259-1765-4F81-82AA-CAFD693BB53D}"/>
              </a:ext>
            </a:extLst>
          </p:cNvPr>
          <p:cNvGrpSpPr/>
          <p:nvPr/>
        </p:nvGrpSpPr>
        <p:grpSpPr>
          <a:xfrm>
            <a:off x="1177562" y="2491422"/>
            <a:ext cx="22174454" cy="2942331"/>
            <a:chOff x="1175570" y="2468560"/>
            <a:chExt cx="22178464" cy="3205994"/>
          </a:xfrm>
        </p:grpSpPr>
        <p:sp>
          <p:nvSpPr>
            <p:cNvPr id="22" name="Rounded Rectangle 6">
              <a:extLst>
                <a:ext uri="{FF2B5EF4-FFF2-40B4-BE49-F238E27FC236}">
                  <a16:creationId xmlns="" xmlns:a16="http://schemas.microsoft.com/office/drawing/2014/main" id="{22B95A9B-B371-4F5A-8673-3587E209E39E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2">
              <a:extLst>
                <a:ext uri="{FF2B5EF4-FFF2-40B4-BE49-F238E27FC236}">
                  <a16:creationId xmlns="" xmlns:a16="http://schemas.microsoft.com/office/drawing/2014/main" id="{633C1386-4A4D-48CE-BC07-DD312251405C}"/>
                </a:ext>
              </a:extLst>
            </p:cNvPr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24" name="Freeform 20">
                <a:extLst>
                  <a:ext uri="{FF2B5EF4-FFF2-40B4-BE49-F238E27FC236}">
                    <a16:creationId xmlns="" xmlns:a16="http://schemas.microsoft.com/office/drawing/2014/main" id="{8D3416DD-DFEF-47C4-9CA0-C2323A8BF7F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="" xmlns:a16="http://schemas.microsoft.com/office/drawing/2014/main" id="{F17A40D8-65EA-4B92-8AF7-4733E781AB60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941994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2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10">
                <a:extLst>
                  <a:ext uri="{FF2B5EF4-FFF2-40B4-BE49-F238E27FC236}">
                    <a16:creationId xmlns="" xmlns:a16="http://schemas.microsoft.com/office/drawing/2014/main" id="{05F9172D-7369-4495-8C73-107CF0823205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7" name="Group 2">
                <a:extLst>
                  <a:ext uri="{FF2B5EF4-FFF2-40B4-BE49-F238E27FC236}">
                    <a16:creationId xmlns="" xmlns:a16="http://schemas.microsoft.com/office/drawing/2014/main" id="{071D04A8-1858-41BA-BA36-2CC4A4EC26DD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8" name="Freeform 15">
                  <a:extLst>
                    <a:ext uri="{FF2B5EF4-FFF2-40B4-BE49-F238E27FC236}">
                      <a16:creationId xmlns="" xmlns:a16="http://schemas.microsoft.com/office/drawing/2014/main" id="{3CABD2A7-E0F2-4047-BFC0-EF85B45C7B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6">
                  <a:extLst>
                    <a:ext uri="{FF2B5EF4-FFF2-40B4-BE49-F238E27FC236}">
                      <a16:creationId xmlns="" xmlns:a16="http://schemas.microsoft.com/office/drawing/2014/main" id="{3F54CC61-0D07-4245-9E84-A6EB40EE680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17">
                  <a:extLst>
                    <a:ext uri="{FF2B5EF4-FFF2-40B4-BE49-F238E27FC236}">
                      <a16:creationId xmlns="" xmlns:a16="http://schemas.microsoft.com/office/drawing/2014/main" id="{55BCBD1B-3DEE-4562-B6A2-AD7155FD13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8">
                  <a:extLst>
                    <a:ext uri="{FF2B5EF4-FFF2-40B4-BE49-F238E27FC236}">
                      <a16:creationId xmlns="" xmlns:a16="http://schemas.microsoft.com/office/drawing/2014/main" id="{16FE02F6-1CDD-466E-94DB-D2C05161DE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19">
                  <a:extLst>
                    <a:ext uri="{FF2B5EF4-FFF2-40B4-BE49-F238E27FC236}">
                      <a16:creationId xmlns="" xmlns:a16="http://schemas.microsoft.com/office/drawing/2014/main" id="{3DB26C2D-EC6A-4CFA-A855-C53171C38E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0">
                  <a:extLst>
                    <a:ext uri="{FF2B5EF4-FFF2-40B4-BE49-F238E27FC236}">
                      <a16:creationId xmlns="" xmlns:a16="http://schemas.microsoft.com/office/drawing/2014/main" id="{85029E76-6BD4-4D0E-92BB-C1EB68434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21">
                  <a:extLst>
                    <a:ext uri="{FF2B5EF4-FFF2-40B4-BE49-F238E27FC236}">
                      <a16:creationId xmlns="" xmlns:a16="http://schemas.microsoft.com/office/drawing/2014/main" id="{7B6C9A34-6CE6-4279-83B6-2714C7DBEA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2F55D96E-3AF8-4580-837F-0622D9E0CE00}"/>
              </a:ext>
            </a:extLst>
          </p:cNvPr>
          <p:cNvGrpSpPr/>
          <p:nvPr/>
        </p:nvGrpSpPr>
        <p:grpSpPr>
          <a:xfrm>
            <a:off x="1247578" y="3546426"/>
            <a:ext cx="21710573" cy="1015663"/>
            <a:chOff x="1472189" y="3457579"/>
            <a:chExt cx="21710573" cy="1015663"/>
          </a:xfrm>
        </p:grpSpPr>
        <p:sp>
          <p:nvSpPr>
            <p:cNvPr id="35" name="Rectangle 34">
              <a:extLst>
                <a:ext uri="{FF2B5EF4-FFF2-40B4-BE49-F238E27FC236}">
                  <a16:creationId xmlns="" xmlns:a16="http://schemas.microsoft.com/office/drawing/2014/main" id="{2D326E1F-EDDA-47C1-B7BC-204DA74366FE}"/>
                </a:ext>
              </a:extLst>
            </p:cNvPr>
            <p:cNvSpPr/>
            <p:nvPr/>
          </p:nvSpPr>
          <p:spPr>
            <a:xfrm>
              <a:off x="1472189" y="3457579"/>
              <a:ext cx="21710573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Cho tam giác ABC có                                      Tính độ dài cạnh AC </a:t>
              </a:r>
              <a:endParaRPr lang="en-US" sz="6000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8" name="Object 3">
              <a:extLst>
                <a:ext uri="{FF2B5EF4-FFF2-40B4-BE49-F238E27FC236}">
                  <a16:creationId xmlns="" xmlns:a16="http://schemas.microsoft.com/office/drawing/2014/main" id="{07B729E3-9771-417E-86B1-307C16FFD4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8965621"/>
                </p:ext>
              </p:extLst>
            </p:nvPr>
          </p:nvGraphicFramePr>
          <p:xfrm>
            <a:off x="8861204" y="3475673"/>
            <a:ext cx="6756641" cy="969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42" name="Equation" r:id="rId5" imgW="5753100" imgH="825500" progId="Equation.DSMT4">
                    <p:embed/>
                  </p:oleObj>
                </mc:Choice>
                <mc:Fallback>
                  <p:oleObj name="Equation" r:id="rId5" imgW="5753100" imgH="825500" progId="Equation.DSMT4">
                    <p:embed/>
                    <p:pic>
                      <p:nvPicPr>
                        <p:cNvPr id="3921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1204" y="3475673"/>
                          <a:ext cx="6756641" cy="9694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5">
            <a:extLst>
              <a:ext uri="{FF2B5EF4-FFF2-40B4-BE49-F238E27FC236}">
                <a16:creationId xmlns="" xmlns:a16="http://schemas.microsoft.com/office/drawing/2014/main" id="{72E8C17D-E248-4524-90F5-332A8AA5C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0" name="Object 4">
            <a:extLst>
              <a:ext uri="{FF2B5EF4-FFF2-40B4-BE49-F238E27FC236}">
                <a16:creationId xmlns="" xmlns:a16="http://schemas.microsoft.com/office/drawing/2014/main" id="{C7C37D23-370B-47F2-8067-FD423198F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3" name="Equation" r:id="rId7" imgW="3454400" imgH="241300" progId="Equation.DSMT4">
                  <p:embed/>
                </p:oleObj>
              </mc:Choice>
              <mc:Fallback>
                <p:oleObj name="Equation" r:id="rId7" imgW="3454400" imgH="241300" progId="Equation.DSMT4">
                  <p:embed/>
                  <p:pic>
                    <p:nvPicPr>
                      <p:cNvPr id="392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7">
            <a:extLst>
              <a:ext uri="{FF2B5EF4-FFF2-40B4-BE49-F238E27FC236}">
                <a16:creationId xmlns="" xmlns:a16="http://schemas.microsoft.com/office/drawing/2014/main" id="{99D7254F-AF20-4EDC-9710-48E3B7CD1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2" name="Object 6">
            <a:extLst>
              <a:ext uri="{FF2B5EF4-FFF2-40B4-BE49-F238E27FC236}">
                <a16:creationId xmlns="" xmlns:a16="http://schemas.microsoft.com/office/drawing/2014/main" id="{F5155E07-ED70-44CA-A7A0-7E5F2B25A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4" name="Equation" r:id="rId9" imgW="3454400" imgH="241300" progId="Equation.DSMT4">
                  <p:embed/>
                </p:oleObj>
              </mc:Choice>
              <mc:Fallback>
                <p:oleObj name="Equation" r:id="rId9" imgW="3454400" imgH="241300" progId="Equation.DSMT4">
                  <p:embed/>
                  <p:pic>
                    <p:nvPicPr>
                      <p:cNvPr id="392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287E12B7-6B16-4B64-8EFB-A3DAE266A068}"/>
              </a:ext>
            </a:extLst>
          </p:cNvPr>
          <p:cNvGrpSpPr/>
          <p:nvPr/>
        </p:nvGrpSpPr>
        <p:grpSpPr>
          <a:xfrm>
            <a:off x="6192231" y="6752316"/>
            <a:ext cx="16441723" cy="1450169"/>
            <a:chOff x="5302276" y="6752316"/>
            <a:chExt cx="16441723" cy="1450169"/>
          </a:xfrm>
        </p:grpSpPr>
        <p:sp>
          <p:nvSpPr>
            <p:cNvPr id="37" name="Rectangle 36">
              <a:extLst>
                <a:ext uri="{FF2B5EF4-FFF2-40B4-BE49-F238E27FC236}">
                  <a16:creationId xmlns="" xmlns:a16="http://schemas.microsoft.com/office/drawing/2014/main" id="{3892DC0B-2261-4B13-A7E7-AB213B05EE5E}"/>
                </a:ext>
              </a:extLst>
            </p:cNvPr>
            <p:cNvSpPr/>
            <p:nvPr/>
          </p:nvSpPr>
          <p:spPr>
            <a:xfrm>
              <a:off x="5302276" y="7000280"/>
              <a:ext cx="13155215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lí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 Sin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trong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, ta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  <p:graphicFrame>
          <p:nvGraphicFramePr>
            <p:cNvPr id="43" name="Object 8">
              <a:extLst>
                <a:ext uri="{FF2B5EF4-FFF2-40B4-BE49-F238E27FC236}">
                  <a16:creationId xmlns="" xmlns:a16="http://schemas.microsoft.com/office/drawing/2014/main" id="{17F9ABA0-2482-45D7-83EE-225C906205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289579"/>
                </p:ext>
              </p:extLst>
            </p:nvPr>
          </p:nvGraphicFramePr>
          <p:xfrm>
            <a:off x="18378011" y="6752316"/>
            <a:ext cx="3365988" cy="1450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45" name="Equation" r:id="rId11" imgW="3213000" imgH="1384200" progId="Equation.DSMT4">
                    <p:embed/>
                  </p:oleObj>
                </mc:Choice>
                <mc:Fallback>
                  <p:oleObj name="Equation" r:id="rId11" imgW="3213000" imgH="1384200" progId="Equation.DSMT4">
                    <p:embed/>
                    <p:pic>
                      <p:nvPicPr>
                        <p:cNvPr id="39220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8011" y="6752316"/>
                          <a:ext cx="3365988" cy="14501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9">
            <a:extLst>
              <a:ext uri="{FF2B5EF4-FFF2-40B4-BE49-F238E27FC236}">
                <a16:creationId xmlns="" xmlns:a16="http://schemas.microsoft.com/office/drawing/2014/main" id="{14FE54FF-11E3-4AAB-A706-3A58A13BB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934578"/>
              </p:ext>
            </p:extLst>
          </p:nvPr>
        </p:nvGraphicFramePr>
        <p:xfrm>
          <a:off x="8943850" y="8318823"/>
          <a:ext cx="10274869" cy="212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6" name="Equation" r:id="rId13" imgW="8394480" imgH="1739880" progId="Equation.DSMT4">
                  <p:embed/>
                </p:oleObj>
              </mc:Choice>
              <mc:Fallback>
                <p:oleObj name="Equation" r:id="rId13" imgW="8394480" imgH="1739880" progId="Equation.DSMT4">
                  <p:embed/>
                  <p:pic>
                    <p:nvPicPr>
                      <p:cNvPr id="392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850" y="8318823"/>
                        <a:ext cx="10274869" cy="212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B0CB4240-47AD-48A0-8370-87E250107189}"/>
              </a:ext>
            </a:extLst>
          </p:cNvPr>
          <p:cNvGrpSpPr/>
          <p:nvPr/>
        </p:nvGrpSpPr>
        <p:grpSpPr>
          <a:xfrm>
            <a:off x="8943850" y="11181874"/>
            <a:ext cx="12379943" cy="1926951"/>
            <a:chOff x="5352034" y="11748054"/>
            <a:chExt cx="12379943" cy="1926951"/>
          </a:xfrm>
        </p:grpSpPr>
        <p:sp>
          <p:nvSpPr>
            <p:cNvPr id="36" name="TextBox 35">
              <a:extLst>
                <a:ext uri="{FF2B5EF4-FFF2-40B4-BE49-F238E27FC236}">
                  <a16:creationId xmlns="" xmlns:a16="http://schemas.microsoft.com/office/drawing/2014/main" id="{BAB96312-E9AF-4AD4-BA6F-EF2A20AE285C}"/>
                </a:ext>
              </a:extLst>
            </p:cNvPr>
            <p:cNvSpPr txBox="1"/>
            <p:nvPr/>
          </p:nvSpPr>
          <p:spPr>
            <a:xfrm>
              <a:off x="5352034" y="12225135"/>
              <a:ext cx="123799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Vậy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độ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dài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cạnh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AC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  <p:graphicFrame>
          <p:nvGraphicFramePr>
            <p:cNvPr id="45" name="Object 11">
              <a:extLst>
                <a:ext uri="{FF2B5EF4-FFF2-40B4-BE49-F238E27FC236}">
                  <a16:creationId xmlns="" xmlns:a16="http://schemas.microsoft.com/office/drawing/2014/main" id="{5F9BD489-44C9-40FD-8336-EE73A6439B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675291"/>
                </p:ext>
              </p:extLst>
            </p:nvPr>
          </p:nvGraphicFramePr>
          <p:xfrm>
            <a:off x="12694328" y="11748054"/>
            <a:ext cx="1457358" cy="1926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47" name="Equation" r:id="rId15" imgW="1143000" imgH="1511300" progId="Equation.DSMT4">
                    <p:embed/>
                  </p:oleObj>
                </mc:Choice>
                <mc:Fallback>
                  <p:oleObj name="Equation" r:id="rId15" imgW="1143000" imgH="1511300" progId="Equation.DSMT4">
                    <p:embed/>
                    <p:pic>
                      <p:nvPicPr>
                        <p:cNvPr id="39220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4328" y="11748054"/>
                          <a:ext cx="1457358" cy="19269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8" name="Picture 47">
            <a:extLst>
              <a:ext uri="{FF2B5EF4-FFF2-40B4-BE49-F238E27FC236}">
                <a16:creationId xmlns="" xmlns:a16="http://schemas.microsoft.com/office/drawing/2014/main" id="{B0756966-537C-453A-96D0-6A5D0513B446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976" y="8058353"/>
            <a:ext cx="6573196" cy="4495888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594496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29">
            <a:extLst>
              <a:ext uri="{FF2B5EF4-FFF2-40B4-BE49-F238E27FC236}">
                <a16:creationId xmlns="" xmlns:a16="http://schemas.microsoft.com/office/drawing/2014/main" id="{E5433948-FD45-40D9-A9A6-FB8C6E81FC76}"/>
              </a:ext>
            </a:extLst>
          </p:cNvPr>
          <p:cNvGrpSpPr/>
          <p:nvPr/>
        </p:nvGrpSpPr>
        <p:grpSpPr>
          <a:xfrm>
            <a:off x="829747" y="5549639"/>
            <a:ext cx="23395613" cy="8167949"/>
            <a:chOff x="1173576" y="7162800"/>
            <a:chExt cx="22636152" cy="7327502"/>
          </a:xfrm>
        </p:grpSpPr>
        <p:sp>
          <p:nvSpPr>
            <p:cNvPr id="11" name="Rounded Rectangle 30">
              <a:extLst>
                <a:ext uri="{FF2B5EF4-FFF2-40B4-BE49-F238E27FC236}">
                  <a16:creationId xmlns="" xmlns:a16="http://schemas.microsoft.com/office/drawing/2014/main" id="{839473ED-293D-4A43-8E27-D4C74C55430F}"/>
                </a:ext>
              </a:extLst>
            </p:cNvPr>
            <p:cNvSpPr/>
            <p:nvPr/>
          </p:nvSpPr>
          <p:spPr>
            <a:xfrm>
              <a:off x="1173576" y="7339958"/>
              <a:ext cx="22636152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" name="Group 60">
              <a:extLst>
                <a:ext uri="{FF2B5EF4-FFF2-40B4-BE49-F238E27FC236}">
                  <a16:creationId xmlns="" xmlns:a16="http://schemas.microsoft.com/office/drawing/2014/main" id="{AC6DB592-BC7E-48DC-842A-71B500EE0C1F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3" name="Freeform 20">
                <a:extLst>
                  <a:ext uri="{FF2B5EF4-FFF2-40B4-BE49-F238E27FC236}">
                    <a16:creationId xmlns="" xmlns:a16="http://schemas.microsoft.com/office/drawing/2014/main" id="{8ABC1531-63BD-4644-880B-04965C39231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81DC4C8D-6529-4DB3-9DA2-FCB9115A4A51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Round Diagonal Corner Rectangle 34">
                <a:extLst>
                  <a:ext uri="{FF2B5EF4-FFF2-40B4-BE49-F238E27FC236}">
                    <a16:creationId xmlns="" xmlns:a16="http://schemas.microsoft.com/office/drawing/2014/main" id="{38FA932B-9636-4F9F-A8F9-F058ECFB39CC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>
                <a:extLst>
                  <a:ext uri="{FF2B5EF4-FFF2-40B4-BE49-F238E27FC236}">
                    <a16:creationId xmlns="" xmlns:a16="http://schemas.microsoft.com/office/drawing/2014/main" id="{DFFCAF7B-87E6-41D9-B7C8-BD6C00D57A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7" name="Group 1">
            <a:extLst>
              <a:ext uri="{FF2B5EF4-FFF2-40B4-BE49-F238E27FC236}">
                <a16:creationId xmlns="" xmlns:a16="http://schemas.microsoft.com/office/drawing/2014/main" id="{0D2BD396-36E0-4658-824A-40F1FB4B2ABA}"/>
              </a:ext>
            </a:extLst>
          </p:cNvPr>
          <p:cNvGrpSpPr/>
          <p:nvPr/>
        </p:nvGrpSpPr>
        <p:grpSpPr>
          <a:xfrm>
            <a:off x="-453295" y="1491293"/>
            <a:ext cx="19654764" cy="830997"/>
            <a:chOff x="-288924" y="1892299"/>
            <a:chExt cx="19659599" cy="830900"/>
          </a:xfrm>
        </p:grpSpPr>
        <p:sp>
          <p:nvSpPr>
            <p:cNvPr id="18" name="Rounded Rectangle 2">
              <a:extLst>
                <a:ext uri="{FF2B5EF4-FFF2-40B4-BE49-F238E27FC236}">
                  <a16:creationId xmlns="" xmlns:a16="http://schemas.microsoft.com/office/drawing/2014/main" id="{C89F3352-5FAD-44C2-8058-693245837A79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5D29DF71-0161-4452-8ECE-A3850AE3DE8F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F9734723-FE2B-416F-848F-5F903EC9F7D4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</a:p>
          </p:txBody>
        </p:sp>
      </p:grpSp>
      <p:grpSp>
        <p:nvGrpSpPr>
          <p:cNvPr id="21" name="Group 49">
            <a:extLst>
              <a:ext uri="{FF2B5EF4-FFF2-40B4-BE49-F238E27FC236}">
                <a16:creationId xmlns="" xmlns:a16="http://schemas.microsoft.com/office/drawing/2014/main" id="{7B28DE23-51FD-4998-8817-F7162740CC08}"/>
              </a:ext>
            </a:extLst>
          </p:cNvPr>
          <p:cNvGrpSpPr/>
          <p:nvPr/>
        </p:nvGrpSpPr>
        <p:grpSpPr>
          <a:xfrm>
            <a:off x="1103562" y="2212640"/>
            <a:ext cx="22174454" cy="3218102"/>
            <a:chOff x="1175570" y="2468560"/>
            <a:chExt cx="22178464" cy="3205994"/>
          </a:xfrm>
        </p:grpSpPr>
        <p:sp>
          <p:nvSpPr>
            <p:cNvPr id="22" name="Rounded Rectangle 6">
              <a:extLst>
                <a:ext uri="{FF2B5EF4-FFF2-40B4-BE49-F238E27FC236}">
                  <a16:creationId xmlns="" xmlns:a16="http://schemas.microsoft.com/office/drawing/2014/main" id="{64E4B431-47D1-4BC0-AC93-2FFC86F361B9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2">
              <a:extLst>
                <a:ext uri="{FF2B5EF4-FFF2-40B4-BE49-F238E27FC236}">
                  <a16:creationId xmlns="" xmlns:a16="http://schemas.microsoft.com/office/drawing/2014/main" id="{DE9C7991-AA6A-4A68-B56A-56602412F19F}"/>
                </a:ext>
              </a:extLst>
            </p:cNvPr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24" name="Freeform 20">
                <a:extLst>
                  <a:ext uri="{FF2B5EF4-FFF2-40B4-BE49-F238E27FC236}">
                    <a16:creationId xmlns="" xmlns:a16="http://schemas.microsoft.com/office/drawing/2014/main" id="{D0881BB0-FC2F-40E2-A14D-0018B143D80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="" xmlns:a16="http://schemas.microsoft.com/office/drawing/2014/main" id="{2288BD08-7AA7-4849-BE69-50DC29DFCB85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941994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3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10">
                <a:extLst>
                  <a:ext uri="{FF2B5EF4-FFF2-40B4-BE49-F238E27FC236}">
                    <a16:creationId xmlns="" xmlns:a16="http://schemas.microsoft.com/office/drawing/2014/main" id="{356E6771-E70F-48FB-8222-3190AB98A793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7" name="Group 2">
                <a:extLst>
                  <a:ext uri="{FF2B5EF4-FFF2-40B4-BE49-F238E27FC236}">
                    <a16:creationId xmlns="" xmlns:a16="http://schemas.microsoft.com/office/drawing/2014/main" id="{10506FFA-6CBE-4E10-9ED5-5E79ECD30DE9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8" name="Freeform 15">
                  <a:extLst>
                    <a:ext uri="{FF2B5EF4-FFF2-40B4-BE49-F238E27FC236}">
                      <a16:creationId xmlns="" xmlns:a16="http://schemas.microsoft.com/office/drawing/2014/main" id="{16B942A7-20FB-4D8D-A830-5CA2FEEE090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6">
                  <a:extLst>
                    <a:ext uri="{FF2B5EF4-FFF2-40B4-BE49-F238E27FC236}">
                      <a16:creationId xmlns="" xmlns:a16="http://schemas.microsoft.com/office/drawing/2014/main" id="{F119101A-84AA-41C4-AC8F-80A4B78CA0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17">
                  <a:extLst>
                    <a:ext uri="{FF2B5EF4-FFF2-40B4-BE49-F238E27FC236}">
                      <a16:creationId xmlns="" xmlns:a16="http://schemas.microsoft.com/office/drawing/2014/main" id="{2D865B61-6A35-4422-B220-639037F118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8">
                  <a:extLst>
                    <a:ext uri="{FF2B5EF4-FFF2-40B4-BE49-F238E27FC236}">
                      <a16:creationId xmlns="" xmlns:a16="http://schemas.microsoft.com/office/drawing/2014/main" id="{9D84887D-A349-4C62-AE09-FAD353B835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19">
                  <a:extLst>
                    <a:ext uri="{FF2B5EF4-FFF2-40B4-BE49-F238E27FC236}">
                      <a16:creationId xmlns="" xmlns:a16="http://schemas.microsoft.com/office/drawing/2014/main" id="{0D8DBCCE-BE08-4512-969B-2416E19E0B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0">
                  <a:extLst>
                    <a:ext uri="{FF2B5EF4-FFF2-40B4-BE49-F238E27FC236}">
                      <a16:creationId xmlns="" xmlns:a16="http://schemas.microsoft.com/office/drawing/2014/main" id="{EB25693F-5274-42FA-BCFB-CA1ABA8147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21">
                  <a:extLst>
                    <a:ext uri="{FF2B5EF4-FFF2-40B4-BE49-F238E27FC236}">
                      <a16:creationId xmlns="" xmlns:a16="http://schemas.microsoft.com/office/drawing/2014/main" id="{8D644943-8B26-41DA-BFB9-9F746CB7A5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Rectangle 36">
            <a:extLst>
              <a:ext uri="{FF2B5EF4-FFF2-40B4-BE49-F238E27FC236}">
                <a16:creationId xmlns="" xmlns:a16="http://schemas.microsoft.com/office/drawing/2014/main" id="{301DC658-63D6-4BA9-A1D9-0FA0877C1EE6}"/>
              </a:ext>
            </a:extLst>
          </p:cNvPr>
          <p:cNvSpPr/>
          <p:nvPr/>
        </p:nvSpPr>
        <p:spPr>
          <a:xfrm>
            <a:off x="9600507" y="8183182"/>
            <a:ext cx="170075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Áp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ụng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í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ôsin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m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M: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="" xmlns:a16="http://schemas.microsoft.com/office/drawing/2014/main" id="{53FC6F2E-FA24-4A56-B207-BF3E8336E960}"/>
              </a:ext>
            </a:extLst>
          </p:cNvPr>
          <p:cNvGrpSpPr/>
          <p:nvPr/>
        </p:nvGrpSpPr>
        <p:grpSpPr>
          <a:xfrm>
            <a:off x="5000120" y="2418087"/>
            <a:ext cx="18611491" cy="1015663"/>
            <a:chOff x="5000120" y="2530763"/>
            <a:chExt cx="18611491" cy="1015663"/>
          </a:xfrm>
        </p:grpSpPr>
        <p:sp>
          <p:nvSpPr>
            <p:cNvPr id="35" name="Rectangle 34">
              <a:extLst>
                <a:ext uri="{FF2B5EF4-FFF2-40B4-BE49-F238E27FC236}">
                  <a16:creationId xmlns="" xmlns:a16="http://schemas.microsoft.com/office/drawing/2014/main" id="{BF7FD29F-EA2D-4390-A4DE-C2ABB10D2AC9}"/>
                </a:ext>
              </a:extLst>
            </p:cNvPr>
            <p:cNvSpPr/>
            <p:nvPr/>
          </p:nvSpPr>
          <p:spPr>
            <a:xfrm>
              <a:off x="5000120" y="2530763"/>
              <a:ext cx="18611491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Cho tam giác ABC vuông cân tại A có               </a:t>
              </a:r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8" name="Object 3">
              <a:extLst>
                <a:ext uri="{FF2B5EF4-FFF2-40B4-BE49-F238E27FC236}">
                  <a16:creationId xmlns="" xmlns:a16="http://schemas.microsoft.com/office/drawing/2014/main" id="{67D241FD-612D-4EDB-A468-4371FE7ED0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08527"/>
                </p:ext>
              </p:extLst>
            </p:nvPr>
          </p:nvGraphicFramePr>
          <p:xfrm>
            <a:off x="17399963" y="2662657"/>
            <a:ext cx="2456949" cy="643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60" name="Equation" r:id="rId5" imgW="1841500" imgH="482600" progId="Equation.DSMT4">
                    <p:embed/>
                  </p:oleObj>
                </mc:Choice>
                <mc:Fallback>
                  <p:oleObj name="Equation" r:id="rId5" imgW="1841500" imgH="482600" progId="Equation.DSMT4">
                    <p:embed/>
                    <p:pic>
                      <p:nvPicPr>
                        <p:cNvPr id="3921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9963" y="2662657"/>
                          <a:ext cx="2456949" cy="6438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5">
            <a:extLst>
              <a:ext uri="{FF2B5EF4-FFF2-40B4-BE49-F238E27FC236}">
                <a16:creationId xmlns="" xmlns:a16="http://schemas.microsoft.com/office/drawing/2014/main" id="{58E035F7-E070-4887-939D-917EE8E4A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0" name="Object 4">
            <a:extLst>
              <a:ext uri="{FF2B5EF4-FFF2-40B4-BE49-F238E27FC236}">
                <a16:creationId xmlns="" xmlns:a16="http://schemas.microsoft.com/office/drawing/2014/main" id="{1E9471C1-2567-4580-B366-F205C5405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61" name="Equation" r:id="rId7" imgW="3454400" imgH="241300" progId="Equation.DSMT4">
                  <p:embed/>
                </p:oleObj>
              </mc:Choice>
              <mc:Fallback>
                <p:oleObj name="Equation" r:id="rId7" imgW="3454400" imgH="241300" progId="Equation.DSMT4">
                  <p:embed/>
                  <p:pic>
                    <p:nvPicPr>
                      <p:cNvPr id="392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7">
            <a:extLst>
              <a:ext uri="{FF2B5EF4-FFF2-40B4-BE49-F238E27FC236}">
                <a16:creationId xmlns="" xmlns:a16="http://schemas.microsoft.com/office/drawing/2014/main" id="{0324652C-CC10-47C7-B393-D97FD07AA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2" name="Object 6">
            <a:extLst>
              <a:ext uri="{FF2B5EF4-FFF2-40B4-BE49-F238E27FC236}">
                <a16:creationId xmlns="" xmlns:a16="http://schemas.microsoft.com/office/drawing/2014/main" id="{EDFD8984-5608-462D-BAE3-B1EEFF06E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62" name="Equation" r:id="rId9" imgW="3454400" imgH="241300" progId="Equation.DSMT4">
                  <p:embed/>
                </p:oleObj>
              </mc:Choice>
              <mc:Fallback>
                <p:oleObj name="Equation" r:id="rId9" imgW="3454400" imgH="241300" progId="Equation.DSMT4">
                  <p:embed/>
                  <p:pic>
                    <p:nvPicPr>
                      <p:cNvPr id="392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>
            <a:extLst>
              <a:ext uri="{FF2B5EF4-FFF2-40B4-BE49-F238E27FC236}">
                <a16:creationId xmlns="" xmlns:a16="http://schemas.microsoft.com/office/drawing/2014/main" id="{885E7385-9B44-4B55-951E-5F6508022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73302"/>
              </p:ext>
            </p:extLst>
          </p:nvPr>
        </p:nvGraphicFramePr>
        <p:xfrm>
          <a:off x="11574839" y="9239543"/>
          <a:ext cx="10877618" cy="81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63" name="Equation" r:id="rId10" imgW="9207360" imgH="685800" progId="Equation.DSMT4">
                  <p:embed/>
                </p:oleObj>
              </mc:Choice>
              <mc:Fallback>
                <p:oleObj name="Equation" r:id="rId10" imgW="9207360" imgH="685800" progId="Equation.DSMT4">
                  <p:embed/>
                  <p:pic>
                    <p:nvPicPr>
                      <p:cNvPr id="392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4839" y="9239543"/>
                        <a:ext cx="10877618" cy="810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ABDBFA14-2AE7-4665-8F41-6FFD15DF5121}"/>
              </a:ext>
            </a:extLst>
          </p:cNvPr>
          <p:cNvGrpSpPr/>
          <p:nvPr/>
        </p:nvGrpSpPr>
        <p:grpSpPr>
          <a:xfrm>
            <a:off x="7224242" y="5778674"/>
            <a:ext cx="16705856" cy="1015663"/>
            <a:chOff x="7224242" y="5778674"/>
            <a:chExt cx="16705856" cy="1015663"/>
          </a:xfrm>
        </p:grpSpPr>
        <p:graphicFrame>
          <p:nvGraphicFramePr>
            <p:cNvPr id="44" name="Object 11">
              <a:extLst>
                <a:ext uri="{FF2B5EF4-FFF2-40B4-BE49-F238E27FC236}">
                  <a16:creationId xmlns="" xmlns:a16="http://schemas.microsoft.com/office/drawing/2014/main" id="{78F157E8-70E5-4AF3-9A5C-D5D4F06DC7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844426"/>
                </p:ext>
              </p:extLst>
            </p:nvPr>
          </p:nvGraphicFramePr>
          <p:xfrm>
            <a:off x="17035508" y="5778674"/>
            <a:ext cx="6894590" cy="90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64" name="Equation" r:id="rId12" imgW="6019800" imgH="787400" progId="Equation.DSMT4">
                    <p:embed/>
                  </p:oleObj>
                </mc:Choice>
                <mc:Fallback>
                  <p:oleObj name="Equation" r:id="rId12" imgW="6019800" imgH="787400" progId="Equation.DSMT4">
                    <p:embed/>
                    <p:pic>
                      <p:nvPicPr>
                        <p:cNvPr id="39220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5508" y="5778674"/>
                          <a:ext cx="6894590" cy="9018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45">
              <a:extLst>
                <a:ext uri="{FF2B5EF4-FFF2-40B4-BE49-F238E27FC236}">
                  <a16:creationId xmlns="" xmlns:a16="http://schemas.microsoft.com/office/drawing/2014/main" id="{3964FB10-D25B-4E70-9083-948E485227B9}"/>
                </a:ext>
              </a:extLst>
            </p:cNvPr>
            <p:cNvSpPr/>
            <p:nvPr/>
          </p:nvSpPr>
          <p:spPr>
            <a:xfrm>
              <a:off x="7224242" y="5778674"/>
              <a:ext cx="13155215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m </a:t>
              </a:r>
              <a:r>
                <a:rPr lang="en-US" sz="60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 </a:t>
              </a:r>
              <a:r>
                <a:rPr lang="en-US" sz="60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ân</a:t>
              </a:r>
              <a:r>
                <a: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="" xmlns:a16="http://schemas.microsoft.com/office/drawing/2014/main" id="{4482BADF-CA5C-41D5-9E0A-6D741A9DDEB0}"/>
              </a:ext>
            </a:extLst>
          </p:cNvPr>
          <p:cNvGrpSpPr/>
          <p:nvPr/>
        </p:nvGrpSpPr>
        <p:grpSpPr>
          <a:xfrm>
            <a:off x="9600507" y="6778818"/>
            <a:ext cx="14317646" cy="1524000"/>
            <a:chOff x="9600507" y="6778818"/>
            <a:chExt cx="14317646" cy="1524000"/>
          </a:xfrm>
        </p:grpSpPr>
        <p:graphicFrame>
          <p:nvGraphicFramePr>
            <p:cNvPr id="47" name="Object 9">
              <a:extLst>
                <a:ext uri="{FF2B5EF4-FFF2-40B4-BE49-F238E27FC236}">
                  <a16:creationId xmlns="" xmlns:a16="http://schemas.microsoft.com/office/drawing/2014/main" id="{0A0B686D-B4DC-406F-A9E8-E5A54E6AB3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1575391"/>
                </p:ext>
              </p:extLst>
            </p:nvPr>
          </p:nvGraphicFramePr>
          <p:xfrm>
            <a:off x="17047453" y="6778818"/>
            <a:ext cx="6870700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65" name="Equation" r:id="rId14" imgW="6870700" imgH="1524000" progId="Equation.DSMT4">
                    <p:embed/>
                  </p:oleObj>
                </mc:Choice>
                <mc:Fallback>
                  <p:oleObj name="Equation" r:id="rId14" imgW="6870700" imgH="1524000" progId="Equation.DSMT4">
                    <p:embed/>
                    <p:pic>
                      <p:nvPicPr>
                        <p:cNvPr id="40039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7453" y="6778818"/>
                          <a:ext cx="6870700" cy="152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0">
              <a:extLst>
                <a:ext uri="{FF2B5EF4-FFF2-40B4-BE49-F238E27FC236}">
                  <a16:creationId xmlns="" xmlns:a16="http://schemas.microsoft.com/office/drawing/2014/main" id="{BA218380-380D-4B0F-B25A-7BBA71EA89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287611"/>
                </p:ext>
              </p:extLst>
            </p:nvPr>
          </p:nvGraphicFramePr>
          <p:xfrm>
            <a:off x="9600507" y="6981248"/>
            <a:ext cx="72136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66" name="Equation" r:id="rId16" imgW="7213320" imgH="876240" progId="Equation.DSMT4">
                    <p:embed/>
                  </p:oleObj>
                </mc:Choice>
                <mc:Fallback>
                  <p:oleObj name="Equation" r:id="rId16" imgW="7213320" imgH="876240" progId="Equation.DSMT4">
                    <p:embed/>
                    <p:pic>
                      <p:nvPicPr>
                        <p:cNvPr id="4003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0507" y="6981248"/>
                          <a:ext cx="7213600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57">
            <a:extLst>
              <a:ext uri="{FF2B5EF4-FFF2-40B4-BE49-F238E27FC236}">
                <a16:creationId xmlns="" xmlns:a16="http://schemas.microsoft.com/office/drawing/2014/main" id="{F03D9A09-67DA-4B43-829A-D22FA5A3489B}"/>
              </a:ext>
            </a:extLst>
          </p:cNvPr>
          <p:cNvGrpSpPr/>
          <p:nvPr/>
        </p:nvGrpSpPr>
        <p:grpSpPr>
          <a:xfrm>
            <a:off x="7013575" y="10279063"/>
            <a:ext cx="16340459" cy="1981200"/>
            <a:chOff x="1059504" y="10574800"/>
            <a:chExt cx="16340459" cy="1981200"/>
          </a:xfrm>
        </p:grpSpPr>
        <p:graphicFrame>
          <p:nvGraphicFramePr>
            <p:cNvPr id="49" name="Object 11">
              <a:extLst>
                <a:ext uri="{FF2B5EF4-FFF2-40B4-BE49-F238E27FC236}">
                  <a16:creationId xmlns="" xmlns:a16="http://schemas.microsoft.com/office/drawing/2014/main" id="{8B3D2AA2-5F66-48C5-A9D7-E5B047CC3E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949180"/>
                </p:ext>
              </p:extLst>
            </p:nvPr>
          </p:nvGraphicFramePr>
          <p:xfrm>
            <a:off x="1059504" y="10574800"/>
            <a:ext cx="12814300" cy="198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67" name="Equation" r:id="rId18" imgW="12814200" imgH="1981080" progId="Equation.DSMT4">
                    <p:embed/>
                  </p:oleObj>
                </mc:Choice>
                <mc:Fallback>
                  <p:oleObj name="Equation" r:id="rId18" imgW="12814200" imgH="1981080" progId="Equation.DSMT4">
                    <p:embed/>
                    <p:pic>
                      <p:nvPicPr>
                        <p:cNvPr id="40039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504" y="10574800"/>
                          <a:ext cx="12814300" cy="1981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2">
              <a:extLst>
                <a:ext uri="{FF2B5EF4-FFF2-40B4-BE49-F238E27FC236}">
                  <a16:creationId xmlns="" xmlns:a16="http://schemas.microsoft.com/office/drawing/2014/main" id="{A4025BFD-5E99-4E3E-9BEA-0FF67D9783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81147"/>
                </p:ext>
              </p:extLst>
            </p:nvPr>
          </p:nvGraphicFramePr>
          <p:xfrm>
            <a:off x="13831263" y="10788332"/>
            <a:ext cx="3568700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68" name="Equation" r:id="rId20" imgW="3568680" imgH="1523880" progId="Equation.DSMT4">
                    <p:embed/>
                  </p:oleObj>
                </mc:Choice>
                <mc:Fallback>
                  <p:oleObj name="Equation" r:id="rId20" imgW="3568680" imgH="1523880" progId="Equation.DSMT4">
                    <p:embed/>
                    <p:pic>
                      <p:nvPicPr>
                        <p:cNvPr id="40039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1263" y="10788332"/>
                          <a:ext cx="3568700" cy="152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B3C34E4E-2725-4BF6-B298-C396E2E82E24}"/>
              </a:ext>
            </a:extLst>
          </p:cNvPr>
          <p:cNvGrpSpPr/>
          <p:nvPr/>
        </p:nvGrpSpPr>
        <p:grpSpPr>
          <a:xfrm>
            <a:off x="12581874" y="11909164"/>
            <a:ext cx="12379943" cy="1524000"/>
            <a:chOff x="3545232" y="12615804"/>
            <a:chExt cx="12379943" cy="1524000"/>
          </a:xfrm>
        </p:grpSpPr>
        <p:sp>
          <p:nvSpPr>
            <p:cNvPr id="36" name="TextBox 35">
              <a:extLst>
                <a:ext uri="{FF2B5EF4-FFF2-40B4-BE49-F238E27FC236}">
                  <a16:creationId xmlns="" xmlns:a16="http://schemas.microsoft.com/office/drawing/2014/main" id="{6D82183F-F8F4-4B1F-971A-611D1C176E52}"/>
                </a:ext>
              </a:extLst>
            </p:cNvPr>
            <p:cNvSpPr txBox="1"/>
            <p:nvPr/>
          </p:nvSpPr>
          <p:spPr>
            <a:xfrm>
              <a:off x="3545232" y="12827907"/>
              <a:ext cx="123799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y</a:t>
              </a:r>
              <a:r>
                <a:rPr lang="en-US" sz="6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sz="6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ài</a:t>
              </a:r>
              <a:r>
                <a:rPr lang="en-US" sz="6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6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M </a:t>
              </a:r>
              <a:r>
                <a:rPr lang="en-US" sz="60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6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51" name="Object 13">
              <a:extLst>
                <a:ext uri="{FF2B5EF4-FFF2-40B4-BE49-F238E27FC236}">
                  <a16:creationId xmlns="" xmlns:a16="http://schemas.microsoft.com/office/drawing/2014/main" id="{C8DC0441-D9E4-46C7-B4C7-72E58562B3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865599"/>
                </p:ext>
              </p:extLst>
            </p:nvPr>
          </p:nvGraphicFramePr>
          <p:xfrm>
            <a:off x="11574839" y="12615804"/>
            <a:ext cx="1231900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69" name="Equation" r:id="rId22" imgW="1231560" imgH="1523880" progId="Equation.DSMT4">
                    <p:embed/>
                  </p:oleObj>
                </mc:Choice>
                <mc:Fallback>
                  <p:oleObj name="Equation" r:id="rId22" imgW="1231560" imgH="1523880" progId="Equation.DSMT4">
                    <p:embed/>
                    <p:pic>
                      <p:nvPicPr>
                        <p:cNvPr id="40039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4839" y="12615804"/>
                          <a:ext cx="1231900" cy="152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4">
            <a:extLst>
              <a:ext uri="{FF2B5EF4-FFF2-40B4-BE49-F238E27FC236}">
                <a16:creationId xmlns="" xmlns:a16="http://schemas.microsoft.com/office/drawing/2014/main" id="{F4318660-CD96-4DD9-A256-8FE6ECAC36D1}"/>
              </a:ext>
            </a:extLst>
          </p:cNvPr>
          <p:cNvGrpSpPr/>
          <p:nvPr/>
        </p:nvGrpSpPr>
        <p:grpSpPr>
          <a:xfrm>
            <a:off x="5027998" y="3241055"/>
            <a:ext cx="18611491" cy="1317213"/>
            <a:chOff x="5027998" y="3353731"/>
            <a:chExt cx="18611491" cy="1317213"/>
          </a:xfrm>
        </p:grpSpPr>
        <p:graphicFrame>
          <p:nvGraphicFramePr>
            <p:cNvPr id="45" name="Object 8">
              <a:extLst>
                <a:ext uri="{FF2B5EF4-FFF2-40B4-BE49-F238E27FC236}">
                  <a16:creationId xmlns="" xmlns:a16="http://schemas.microsoft.com/office/drawing/2014/main" id="{4ED82F3A-E24F-496C-9FA6-265C07A45A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0556780"/>
                </p:ext>
              </p:extLst>
            </p:nvPr>
          </p:nvGraphicFramePr>
          <p:xfrm>
            <a:off x="16422029" y="3353731"/>
            <a:ext cx="2779440" cy="131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70" name="Equation" r:id="rId24" imgW="2921000" imgH="1384300" progId="Equation.DSMT4">
                    <p:embed/>
                  </p:oleObj>
                </mc:Choice>
                <mc:Fallback>
                  <p:oleObj name="Equation" r:id="rId24" imgW="2921000" imgH="1384300" progId="Equation.DSMT4">
                    <p:embed/>
                    <p:pic>
                      <p:nvPicPr>
                        <p:cNvPr id="40039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2029" y="3353731"/>
                          <a:ext cx="2779440" cy="13172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Rectangle 52">
              <a:extLst>
                <a:ext uri="{FF2B5EF4-FFF2-40B4-BE49-F238E27FC236}">
                  <a16:creationId xmlns="" xmlns:a16="http://schemas.microsoft.com/office/drawing/2014/main" id="{BA203F14-3BF7-4236-9646-C71BB0FE512D}"/>
                </a:ext>
              </a:extLst>
            </p:cNvPr>
            <p:cNvSpPr/>
            <p:nvPr/>
          </p:nvSpPr>
          <p:spPr>
            <a:xfrm>
              <a:off x="5027998" y="3427561"/>
              <a:ext cx="18611491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Trên cạnh BC lấy điểm M sao cho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                  </a:t>
              </a:r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 . </a:t>
              </a:r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FDE2C717-F5AF-4D99-B10D-695961B710FF}"/>
              </a:ext>
            </a:extLst>
          </p:cNvPr>
          <p:cNvSpPr/>
          <p:nvPr/>
        </p:nvSpPr>
        <p:spPr>
          <a:xfrm>
            <a:off x="5000118" y="4330963"/>
            <a:ext cx="758175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 độ dài cạnh AM. </a:t>
            </a:r>
            <a:endParaRPr lang="en-US" sz="6000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pic>
        <p:nvPicPr>
          <p:cNvPr id="404626" name="Picture 146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602" y="6498754"/>
            <a:ext cx="5400600" cy="5687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112955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04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4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4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F362DF53-4F57-48A3-936D-5A8FB1710E0E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="" xmlns:a16="http://schemas.microsoft.com/office/drawing/2014/main" id="{267FB9D2-D58F-4A4C-B632-7FFA9CF0FA5A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TextBox 2">
              <a:extLst>
                <a:ext uri="{FF2B5EF4-FFF2-40B4-BE49-F238E27FC236}">
                  <a16:creationId xmlns="" xmlns:a16="http://schemas.microsoft.com/office/drawing/2014/main" id="{BDCC4E5E-894F-4F2B-B121-167C61A93714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="" xmlns:a16="http://schemas.microsoft.com/office/drawing/2014/main" id="{D944BE83-4203-4355-9E58-4354C177C367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087F859C-9ED0-454E-9FBC-83D740997710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="" xmlns:a16="http://schemas.microsoft.com/office/drawing/2014/main" id="{600F7C7F-75DA-42BD-A9BD-B33F6895058E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F1B6191-F6FA-4169-A446-FB39F8E33832}"/>
              </a:ext>
            </a:extLst>
          </p:cNvPr>
          <p:cNvSpPr txBox="1"/>
          <p:nvPr/>
        </p:nvSpPr>
        <p:spPr>
          <a:xfrm>
            <a:off x="10176578" y="1795480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lowchart: Connector 15">
            <a:extLst>
              <a:ext uri="{FF2B5EF4-FFF2-40B4-BE49-F238E27FC236}">
                <a16:creationId xmlns="" xmlns:a16="http://schemas.microsoft.com/office/drawing/2014/main" id="{D73285C5-6CCE-470A-80C7-1ABB7BC8E23C}"/>
              </a:ext>
            </a:extLst>
          </p:cNvPr>
          <p:cNvSpPr/>
          <p:nvPr/>
        </p:nvSpPr>
        <p:spPr>
          <a:xfrm>
            <a:off x="174559" y="7282393"/>
            <a:ext cx="5910857" cy="5541143"/>
          </a:xfrm>
          <a:prstGeom prst="flowChartConnector">
            <a:avLst/>
          </a:prstGeom>
          <a:solidFill>
            <a:srgbClr val="CC66FF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828891">
              <a:defRPr/>
            </a:pPr>
            <a:r>
              <a:rPr lang="en-US" sz="50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50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en-US" sz="50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50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50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endParaRPr lang="en-US" sz="50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="" xmlns:a16="http://schemas.microsoft.com/office/drawing/2014/main" id="{1579593B-0716-4A51-BE1A-357BFBB1792C}"/>
              </a:ext>
            </a:extLst>
          </p:cNvPr>
          <p:cNvCxnSpPr>
            <a:cxnSpLocks/>
          </p:cNvCxnSpPr>
          <p:nvPr/>
        </p:nvCxnSpPr>
        <p:spPr>
          <a:xfrm flipV="1">
            <a:off x="6175916" y="4479847"/>
            <a:ext cx="2814599" cy="5334019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="" xmlns:a16="http://schemas.microsoft.com/office/drawing/2014/main" id="{B32A5009-9E5A-4FBE-9725-1993BEECD52D}"/>
              </a:ext>
            </a:extLst>
          </p:cNvPr>
          <p:cNvCxnSpPr>
            <a:cxnSpLocks/>
            <a:endCxn id="26" idx="1"/>
          </p:cNvCxnSpPr>
          <p:nvPr/>
        </p:nvCxnSpPr>
        <p:spPr>
          <a:xfrm flipV="1">
            <a:off x="6123270" y="8926903"/>
            <a:ext cx="2782763" cy="886964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="" xmlns:a16="http://schemas.microsoft.com/office/drawing/2014/main" id="{BDF00FB5-2822-4064-AB1B-1F8C10548349}"/>
              </a:ext>
            </a:extLst>
          </p:cNvPr>
          <p:cNvCxnSpPr>
            <a:cxnSpLocks/>
            <a:endCxn id="29" idx="1"/>
          </p:cNvCxnSpPr>
          <p:nvPr/>
        </p:nvCxnSpPr>
        <p:spPr>
          <a:xfrm>
            <a:off x="6175916" y="9844695"/>
            <a:ext cx="2730114" cy="2301420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2A8E402B-3FA2-46B3-983C-4719C15B74B5}"/>
              </a:ext>
            </a:extLst>
          </p:cNvPr>
          <p:cNvSpPr txBox="1"/>
          <p:nvPr/>
        </p:nvSpPr>
        <p:spPr>
          <a:xfrm>
            <a:off x="21151848" y="5498544"/>
            <a:ext cx="184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828891">
              <a:defRPr/>
            </a:pPr>
            <a:endParaRPr lang="en-US" sz="3600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FCB20E19-4C72-4CDC-8710-40AE829A99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10999" y="6237256"/>
            <a:ext cx="7385631" cy="5366691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77E8001F-472B-40E3-8AC1-9293E34004E7}"/>
              </a:ext>
            </a:extLst>
          </p:cNvPr>
          <p:cNvGrpSpPr/>
          <p:nvPr/>
        </p:nvGrpSpPr>
        <p:grpSpPr>
          <a:xfrm>
            <a:off x="8879523" y="4074973"/>
            <a:ext cx="7084139" cy="2750109"/>
            <a:chOff x="4439472" y="157620"/>
            <a:chExt cx="3541839" cy="1297857"/>
          </a:xfrm>
        </p:grpSpPr>
        <p:sp>
          <p:nvSpPr>
            <p:cNvPr id="23" name="Rectangle: Rounded Corners 22">
              <a:extLst>
                <a:ext uri="{FF2B5EF4-FFF2-40B4-BE49-F238E27FC236}">
                  <a16:creationId xmlns="" xmlns:a16="http://schemas.microsoft.com/office/drawing/2014/main" id="{8C6D74BE-9B6A-4E1F-8F4E-24507D0FFFC8}"/>
                </a:ext>
              </a:extLst>
            </p:cNvPr>
            <p:cNvSpPr/>
            <p:nvPr/>
          </p:nvSpPr>
          <p:spPr>
            <a:xfrm>
              <a:off x="4439472" y="157620"/>
              <a:ext cx="3541839" cy="1297857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pic>
          <p:nvPicPr>
            <p:cNvPr id="24" name="Picture 23">
              <a:extLst>
                <a:ext uri="{FF2B5EF4-FFF2-40B4-BE49-F238E27FC236}">
                  <a16:creationId xmlns="" xmlns:a16="http://schemas.microsoft.com/office/drawing/2014/main" id="{D84A06EA-DC76-447E-AD0E-B78E6F48D37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21287" y="235096"/>
              <a:ext cx="3395630" cy="112950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41B8B978-A7B0-4D1D-9AE9-83A4FC9ADEAD}"/>
              </a:ext>
            </a:extLst>
          </p:cNvPr>
          <p:cNvGrpSpPr/>
          <p:nvPr/>
        </p:nvGrpSpPr>
        <p:grpSpPr>
          <a:xfrm>
            <a:off x="8906033" y="7552464"/>
            <a:ext cx="7057629" cy="2748877"/>
            <a:chOff x="4452726" y="2772022"/>
            <a:chExt cx="3528585" cy="1374349"/>
          </a:xfrm>
        </p:grpSpPr>
        <p:sp>
          <p:nvSpPr>
            <p:cNvPr id="26" name="Rectangle: Rounded Corners 25">
              <a:extLst>
                <a:ext uri="{FF2B5EF4-FFF2-40B4-BE49-F238E27FC236}">
                  <a16:creationId xmlns="" xmlns:a16="http://schemas.microsoft.com/office/drawing/2014/main" id="{CF42E8BE-0257-4683-B594-1ADCA3A93F7E}"/>
                </a:ext>
              </a:extLst>
            </p:cNvPr>
            <p:cNvSpPr/>
            <p:nvPr/>
          </p:nvSpPr>
          <p:spPr>
            <a:xfrm>
              <a:off x="4452726" y="2772022"/>
              <a:ext cx="3528585" cy="1374349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pic>
          <p:nvPicPr>
            <p:cNvPr id="27" name="Picture 26">
              <a:extLst>
                <a:ext uri="{FF2B5EF4-FFF2-40B4-BE49-F238E27FC236}">
                  <a16:creationId xmlns="" xmlns:a16="http://schemas.microsoft.com/office/drawing/2014/main" id="{F3E95543-71BA-41B5-BCC2-BC9C9DEA27E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32324" y="2871989"/>
              <a:ext cx="3384593" cy="1150202"/>
            </a:xfrm>
            <a:prstGeom prst="rect">
              <a:avLst/>
            </a:prstGeom>
          </p:spPr>
        </p:pic>
      </p:grpSp>
      <p:grpSp>
        <p:nvGrpSpPr>
          <p:cNvPr id="28" name="Group 27">
            <a:extLst>
              <a:ext uri="{FF2B5EF4-FFF2-40B4-BE49-F238E27FC236}">
                <a16:creationId xmlns="" xmlns:a16="http://schemas.microsoft.com/office/drawing/2014/main" id="{48C06070-F5E4-44C8-B4B3-DC7BDDF9E81E}"/>
              </a:ext>
            </a:extLst>
          </p:cNvPr>
          <p:cNvGrpSpPr/>
          <p:nvPr/>
        </p:nvGrpSpPr>
        <p:grpSpPr>
          <a:xfrm>
            <a:off x="8906030" y="10736690"/>
            <a:ext cx="7057631" cy="2818848"/>
            <a:chOff x="4452725" y="4634486"/>
            <a:chExt cx="3528586" cy="1409332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76ED7138-BCEC-49AC-BB8C-5EB6AA7BA2CD}"/>
                </a:ext>
              </a:extLst>
            </p:cNvPr>
            <p:cNvSpPr/>
            <p:nvPr/>
          </p:nvSpPr>
          <p:spPr>
            <a:xfrm>
              <a:off x="4452725" y="4634486"/>
              <a:ext cx="3528586" cy="140933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pic>
          <p:nvPicPr>
            <p:cNvPr id="30" name="Picture 29">
              <a:extLst>
                <a:ext uri="{FF2B5EF4-FFF2-40B4-BE49-F238E27FC236}">
                  <a16:creationId xmlns="" xmlns:a16="http://schemas.microsoft.com/office/drawing/2014/main" id="{C64FB719-2510-46C7-99C6-6F718B7D4CF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494965" y="4796782"/>
              <a:ext cx="3415283" cy="1140379"/>
            </a:xfrm>
            <a:prstGeom prst="rect">
              <a:avLst/>
            </a:prstGeom>
          </p:spPr>
        </p:pic>
      </p:grpSp>
      <p:sp>
        <p:nvSpPr>
          <p:cNvPr id="31" name="TextBox 30">
            <a:extLst>
              <a:ext uri="{FF2B5EF4-FFF2-40B4-BE49-F238E27FC236}">
                <a16:creationId xmlns="" xmlns:a16="http://schemas.microsoft.com/office/drawing/2014/main" id="{6337B33A-25BE-4937-8603-2AE650CB6989}"/>
              </a:ext>
            </a:extLst>
          </p:cNvPr>
          <p:cNvSpPr txBox="1"/>
          <p:nvPr/>
        </p:nvSpPr>
        <p:spPr>
          <a:xfrm>
            <a:off x="3421833" y="1695113"/>
            <a:ext cx="19628680" cy="1077218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ĐỘ DÀI ĐƯỜNG TRUNG TUYẾN</a:t>
            </a:r>
            <a:endParaRPr lang="vi-VN" sz="6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858592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9"/>
            <a:ext cx="91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91">
              <a:defRPr/>
            </a:pPr>
            <a:endParaRPr lang="en-US" sz="360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18379" y="5413909"/>
            <a:ext cx="24341449" cy="7578575"/>
            <a:chOff x="1088804" y="5780310"/>
            <a:chExt cx="21817977" cy="7868546"/>
          </a:xfrm>
        </p:grpSpPr>
        <p:sp>
          <p:nvSpPr>
            <p:cNvPr id="43" name="Rounded Rectangle 42">
              <a:extLst>
                <a:ext uri="{FF2B5EF4-FFF2-40B4-BE49-F238E27FC236}">
                  <a16:creationId xmlns=""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grpSp>
          <p:nvGrpSpPr>
            <p:cNvPr id="44" name="Group 60">
              <a:extLst>
                <a:ext uri="{FF2B5EF4-FFF2-40B4-BE49-F238E27FC236}">
                  <a16:creationId xmlns=""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793715"/>
              <a:chOff x="1224541" y="6305967"/>
              <a:chExt cx="3082978" cy="793715"/>
            </a:xfrm>
          </p:grpSpPr>
          <p:sp>
            <p:nvSpPr>
              <p:cNvPr id="45" name="Freeform 20">
                <a:extLst>
                  <a:ext uri="{FF2B5EF4-FFF2-40B4-BE49-F238E27FC236}">
                    <a16:creationId xmlns=""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=""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6305967"/>
                <a:ext cx="2031613" cy="575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>
                <a:extLst>
                  <a:ext uri="{FF2B5EF4-FFF2-40B4-BE49-F238E27FC236}">
                    <a16:creationId xmlns=""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/>
              </a:p>
            </p:txBody>
          </p:sp>
          <p:sp>
            <p:nvSpPr>
              <p:cNvPr id="48" name="Freeform 15">
                <a:extLst>
                  <a:ext uri="{FF2B5EF4-FFF2-40B4-BE49-F238E27FC236}">
                    <a16:creationId xmlns=""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</p:grp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48" y="6874347"/>
            <a:ext cx="5676560" cy="38478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5064002" y="5490642"/>
                <a:ext cx="1922115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002" y="5490642"/>
                <a:ext cx="19221155" cy="1015663"/>
              </a:xfrm>
              <a:prstGeom prst="rect">
                <a:avLst/>
              </a:prstGeom>
              <a:blipFill>
                <a:blip r:embed="rId7"/>
                <a:stretch>
                  <a:fillRect l="-1935" t="-18675" b="-40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="" xmlns:a16="http://schemas.microsoft.com/office/drawing/2014/main" id="{C4CEA9D8-7671-4DBC-9E5A-89D931B3F077}"/>
              </a:ext>
            </a:extLst>
          </p:cNvPr>
          <p:cNvSpPr/>
          <p:nvPr/>
        </p:nvSpPr>
        <p:spPr>
          <a:xfrm>
            <a:off x="5952530" y="7652998"/>
            <a:ext cx="1851033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828891">
              <a:defRPr/>
            </a:pP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24842" y="6810165"/>
            <a:ext cx="7109015" cy="262167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116120" y="9645257"/>
            <a:ext cx="7848893" cy="215392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994469" y="10272188"/>
            <a:ext cx="1780542" cy="94066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109597" y="11510189"/>
            <a:ext cx="3471102" cy="1259570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9359762" y="4518856"/>
            <a:ext cx="2749835" cy="86177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1</a:t>
            </a:r>
            <a:endParaRPr lang="vi-VN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49">
            <a:extLst>
              <a:ext uri="{FF2B5EF4-FFF2-40B4-BE49-F238E27FC236}">
                <a16:creationId xmlns="" xmlns:a16="http://schemas.microsoft.com/office/drawing/2014/main" id="{BDAF2B3C-2EF7-4EBF-BDC1-F7AD22C5979D}"/>
              </a:ext>
            </a:extLst>
          </p:cNvPr>
          <p:cNvGrpSpPr/>
          <p:nvPr/>
        </p:nvGrpSpPr>
        <p:grpSpPr>
          <a:xfrm>
            <a:off x="915147" y="1251660"/>
            <a:ext cx="22119289" cy="3205994"/>
            <a:chOff x="1175570" y="2468560"/>
            <a:chExt cx="22178464" cy="3205994"/>
          </a:xfrm>
        </p:grpSpPr>
        <p:sp>
          <p:nvSpPr>
            <p:cNvPr id="41" name="Rounded Rectangle 6">
              <a:extLst>
                <a:ext uri="{FF2B5EF4-FFF2-40B4-BE49-F238E27FC236}">
                  <a16:creationId xmlns="" xmlns:a16="http://schemas.microsoft.com/office/drawing/2014/main" id="{ED0C288C-D2E5-4A82-84D0-CDC997B072DE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2">
              <a:extLst>
                <a:ext uri="{FF2B5EF4-FFF2-40B4-BE49-F238E27FC236}">
                  <a16:creationId xmlns="" xmlns:a16="http://schemas.microsoft.com/office/drawing/2014/main" id="{C49F5AA2-D61B-4720-BFF3-2621A116104D}"/>
                </a:ext>
              </a:extLst>
            </p:cNvPr>
            <p:cNvGrpSpPr/>
            <p:nvPr/>
          </p:nvGrpSpPr>
          <p:grpSpPr>
            <a:xfrm>
              <a:off x="1175570" y="2468560"/>
              <a:ext cx="3675408" cy="896427"/>
              <a:chOff x="1175570" y="1834705"/>
              <a:chExt cx="4009192" cy="977837"/>
            </a:xfrm>
          </p:grpSpPr>
          <p:sp>
            <p:nvSpPr>
              <p:cNvPr id="52" name="Freeform 20">
                <a:extLst>
                  <a:ext uri="{FF2B5EF4-FFF2-40B4-BE49-F238E27FC236}">
                    <a16:creationId xmlns="" xmlns:a16="http://schemas.microsoft.com/office/drawing/2014/main" id="{25E452DD-3D48-4D1E-982B-2C0D321FB9A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="" xmlns:a16="http://schemas.microsoft.com/office/drawing/2014/main" id="{EAD82AC1-6E75-4518-BC1E-39AD3066A601}"/>
                  </a:ext>
                </a:extLst>
              </p:cNvPr>
              <p:cNvSpPr txBox="1"/>
              <p:nvPr/>
            </p:nvSpPr>
            <p:spPr>
              <a:xfrm>
                <a:off x="2235431" y="1958752"/>
                <a:ext cx="2949331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54" name="Round Diagonal Corner Rectangle 10">
                <a:extLst>
                  <a:ext uri="{FF2B5EF4-FFF2-40B4-BE49-F238E27FC236}">
                    <a16:creationId xmlns="" xmlns:a16="http://schemas.microsoft.com/office/drawing/2014/main" id="{715E870D-9F22-489B-A5E3-90AA9FCC163C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5" name="Group 2">
                <a:extLst>
                  <a:ext uri="{FF2B5EF4-FFF2-40B4-BE49-F238E27FC236}">
                    <a16:creationId xmlns="" xmlns:a16="http://schemas.microsoft.com/office/drawing/2014/main" id="{D7159A69-3E76-4245-892A-D82A77465F0F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6" name="Freeform 15">
                  <a:extLst>
                    <a:ext uri="{FF2B5EF4-FFF2-40B4-BE49-F238E27FC236}">
                      <a16:creationId xmlns="" xmlns:a16="http://schemas.microsoft.com/office/drawing/2014/main" id="{8726F6D7-CADB-46E0-BBBD-8E458A2300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16">
                  <a:extLst>
                    <a:ext uri="{FF2B5EF4-FFF2-40B4-BE49-F238E27FC236}">
                      <a16:creationId xmlns="" xmlns:a16="http://schemas.microsoft.com/office/drawing/2014/main" id="{B09CF1EF-6D0D-4359-BD7A-6D008B02F0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17">
                  <a:extLst>
                    <a:ext uri="{FF2B5EF4-FFF2-40B4-BE49-F238E27FC236}">
                      <a16:creationId xmlns="" xmlns:a16="http://schemas.microsoft.com/office/drawing/2014/main" id="{C5DA337C-0F32-4E9A-8185-6437D78DB2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Rectangle 18">
                  <a:extLst>
                    <a:ext uri="{FF2B5EF4-FFF2-40B4-BE49-F238E27FC236}">
                      <a16:creationId xmlns="" xmlns:a16="http://schemas.microsoft.com/office/drawing/2014/main" id="{FF6137FF-0F54-4E00-8A51-9C15CB2CB5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Rectangle 19">
                  <a:extLst>
                    <a:ext uri="{FF2B5EF4-FFF2-40B4-BE49-F238E27FC236}">
                      <a16:creationId xmlns="" xmlns:a16="http://schemas.microsoft.com/office/drawing/2014/main" id="{08D24E76-78F3-4184-BCA2-94FED8DF59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Rectangle 20">
                  <a:extLst>
                    <a:ext uri="{FF2B5EF4-FFF2-40B4-BE49-F238E27FC236}">
                      <a16:creationId xmlns="" xmlns:a16="http://schemas.microsoft.com/office/drawing/2014/main" id="{0DEC28A1-1D49-432E-A065-1E943C4F8D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21">
                  <a:extLst>
                    <a:ext uri="{FF2B5EF4-FFF2-40B4-BE49-F238E27FC236}">
                      <a16:creationId xmlns="" xmlns:a16="http://schemas.microsoft.com/office/drawing/2014/main" id="{7E29325F-0591-435D-BF10-4B8C609CE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="" xmlns:a16="http://schemas.microsoft.com/office/drawing/2014/main" id="{5B5AFDB9-8872-4D0C-8CB8-77929030FF09}"/>
                  </a:ext>
                </a:extLst>
              </p:cNvPr>
              <p:cNvSpPr/>
              <p:nvPr/>
            </p:nvSpPr>
            <p:spPr>
              <a:xfrm>
                <a:off x="843432" y="2193849"/>
                <a:ext cx="2171149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BC 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5B5AFDB9-8872-4D0C-8CB8-77929030FF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32" y="2193849"/>
                <a:ext cx="21711497" cy="1015663"/>
              </a:xfrm>
              <a:prstGeom prst="rect">
                <a:avLst/>
              </a:prstGeom>
              <a:blipFill>
                <a:blip r:embed="rId12"/>
                <a:stretch>
                  <a:fillRect l="-1684" t="-18675" b="-40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ctangle: Rounded Corners 62">
            <a:extLst>
              <a:ext uri="{FF2B5EF4-FFF2-40B4-BE49-F238E27FC236}">
                <a16:creationId xmlns="" xmlns:a16="http://schemas.microsoft.com/office/drawing/2014/main" id="{11480E08-62A0-435F-A684-8EE1E4441CBE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4" name="Group 63">
            <a:extLst>
              <a:ext uri="{FF2B5EF4-FFF2-40B4-BE49-F238E27FC236}">
                <a16:creationId xmlns="" xmlns:a16="http://schemas.microsoft.com/office/drawing/2014/main" id="{E8B61DC2-2A8A-4BEB-B1DB-FFA9717F39E4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65" name="Rectangle: Rounded Corners 64">
              <a:extLst>
                <a:ext uri="{FF2B5EF4-FFF2-40B4-BE49-F238E27FC236}">
                  <a16:creationId xmlns="" xmlns:a16="http://schemas.microsoft.com/office/drawing/2014/main" id="{0D997066-13B8-4F9D-91D7-86D7F242550E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TextBox 65">
              <a:extLst>
                <a:ext uri="{FF2B5EF4-FFF2-40B4-BE49-F238E27FC236}">
                  <a16:creationId xmlns="" xmlns:a16="http://schemas.microsoft.com/office/drawing/2014/main" id="{59B37156-6A6C-4368-919D-83107768E13A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67" name="Straight Connector 66">
              <a:extLst>
                <a:ext uri="{FF2B5EF4-FFF2-40B4-BE49-F238E27FC236}">
                  <a16:creationId xmlns="" xmlns:a16="http://schemas.microsoft.com/office/drawing/2014/main" id="{462DF909-B56A-4B68-BAF8-29F2E04EDEFB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>
              <a:extLst>
                <a:ext uri="{FF2B5EF4-FFF2-40B4-BE49-F238E27FC236}">
                  <a16:creationId xmlns="" xmlns:a16="http://schemas.microsoft.com/office/drawing/2014/main" id="{13394393-2FBF-47F5-834F-DFE5862916C9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69" name="Straight Connector 68">
              <a:extLst>
                <a:ext uri="{FF2B5EF4-FFF2-40B4-BE49-F238E27FC236}">
                  <a16:creationId xmlns="" xmlns:a16="http://schemas.microsoft.com/office/drawing/2014/main" id="{283226EA-4E4C-4F0C-AFBE-2F81D12E64E2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>
              <a:extLst>
                <a:ext uri="{FF2B5EF4-FFF2-40B4-BE49-F238E27FC236}">
                  <a16:creationId xmlns="" xmlns:a16="http://schemas.microsoft.com/office/drawing/2014/main" id="{B2EF4EC4-85D8-41F5-8919-9E05AC72B918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="" xmlns:a16="http://schemas.microsoft.com/office/drawing/2014/main" id="{B6B82C27-9C2F-4432-B324-1529C9CABEAE}"/>
                  </a:ext>
                </a:extLst>
              </p:cNvPr>
              <p:cNvSpPr/>
              <p:nvPr/>
            </p:nvSpPr>
            <p:spPr>
              <a:xfrm>
                <a:off x="953102" y="3178835"/>
                <a:ext cx="2171149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t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6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B6B82C27-9C2F-4432-B324-1529C9CABE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102" y="3178835"/>
                <a:ext cx="21711497" cy="1015663"/>
              </a:xfrm>
              <a:prstGeom prst="rect">
                <a:avLst/>
              </a:prstGeom>
              <a:blipFill>
                <a:blip r:embed="rId13"/>
                <a:stretch>
                  <a:fillRect l="-1684" t="-17964" r="-870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7145207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37" grpId="0" animBg="1"/>
      <p:bldP spid="23" grpId="0"/>
      <p:bldP spid="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|3.8|6.1|2.4|2.5|1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1.4|1|1.5|1.3|2.2|9.1|1.7|6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5.6|7.9|1.8|13|2.4|8.6|3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4|3.8|9.6|2|11.1|1.2|15.6|4.4|17.6|6.2|2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2.6|9.8|9.1|8.8|4.7|4.6|1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0.8|10.2|2.4|5.6|2.9|5.8|5.7|4.3|8.7|4.2|10.1|8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9|3.3|13.5|5.1|3.7|9|7|9.3|7.1|6.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5|10.6|1.7|14.1|2.9|8.6|10|7.1|1.3|3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2|4.4|6.6|5.9|6.5|3.3|4.4|4.9|3.5|3.1|3.4|3.3|6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5.1|8.3|21.8|1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9|13.9|1.8|6.8|1.3|6.3|1.3|7.4|1.2|4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5|23.9|35.3|2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4.7|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0.8|1.3|7.7|9.6|1.8|7.5|15.4|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6.7|1.6|4.5|7.7|1.5|8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.3|1.8|9.4|12.2|2.9|14.9|7.8|3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.4|1.6|9.1|10.5|7.2|7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8|1.3|4.3|5.2|6.1|11.3|12.8|11.7|7.8|8.7|18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5.1|1.8|1|4.4|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3.3|6.9|6.2|7.1|1.8|9.6|12.6|1.5|5.8|3.1|2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04</TotalTime>
  <Words>2243</Words>
  <Application>Microsoft Office PowerPoint</Application>
  <PresentationFormat>Custom</PresentationFormat>
  <Paragraphs>255</Paragraphs>
  <Slides>20</Slides>
  <Notes>1</Notes>
  <HiddenSlides>0</HiddenSlides>
  <MMClips>2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hp8440p</cp:lastModifiedBy>
  <cp:revision>807</cp:revision>
  <dcterms:created xsi:type="dcterms:W3CDTF">2013-08-07T06:38:09Z</dcterms:created>
  <dcterms:modified xsi:type="dcterms:W3CDTF">2020-03-07T15:33:23Z</dcterms:modified>
</cp:coreProperties>
</file>